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  <p:sldMasterId id="2147483771" r:id="rId2"/>
  </p:sldMasterIdLst>
  <p:notesMasterIdLst>
    <p:notesMasterId r:id="rId27"/>
  </p:notesMasterIdLst>
  <p:handoutMasterIdLst>
    <p:handoutMasterId r:id="rId28"/>
  </p:handoutMasterIdLst>
  <p:sldIdLst>
    <p:sldId id="559" r:id="rId3"/>
    <p:sldId id="572" r:id="rId4"/>
    <p:sldId id="574" r:id="rId5"/>
    <p:sldId id="527" r:id="rId6"/>
    <p:sldId id="577" r:id="rId7"/>
    <p:sldId id="578" r:id="rId8"/>
    <p:sldId id="573" r:id="rId9"/>
    <p:sldId id="569" r:id="rId10"/>
    <p:sldId id="579" r:id="rId11"/>
    <p:sldId id="575" r:id="rId12"/>
    <p:sldId id="580" r:id="rId13"/>
    <p:sldId id="582" r:id="rId14"/>
    <p:sldId id="581" r:id="rId15"/>
    <p:sldId id="564" r:id="rId16"/>
    <p:sldId id="593" r:id="rId17"/>
    <p:sldId id="583" r:id="rId18"/>
    <p:sldId id="584" r:id="rId19"/>
    <p:sldId id="585" r:id="rId20"/>
    <p:sldId id="586" r:id="rId21"/>
    <p:sldId id="587" r:id="rId22"/>
    <p:sldId id="588" r:id="rId23"/>
    <p:sldId id="591" r:id="rId24"/>
    <p:sldId id="592" r:id="rId25"/>
    <p:sldId id="536" r:id="rId26"/>
  </p:sldIdLst>
  <p:sldSz cx="12190413" cy="6859588"/>
  <p:notesSz cx="6858000" cy="9144000"/>
  <p:custDataLst>
    <p:tags r:id="rId29"/>
  </p:custDataLst>
  <p:defaultTextStyle>
    <a:defPPr>
      <a:defRPr lang="zh-CN"/>
    </a:defPPr>
    <a:lvl1pPr marL="0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1pPr>
    <a:lvl2pPr marL="544195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2pPr>
    <a:lvl3pPr marL="1088390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3pPr>
    <a:lvl4pPr marL="1632585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4pPr>
    <a:lvl5pPr marL="2176780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5pPr>
    <a:lvl6pPr marL="2720975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6pPr>
    <a:lvl7pPr marL="3265805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7pPr>
    <a:lvl8pPr marL="3810000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8pPr>
    <a:lvl9pPr marL="4354195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orient="horz" pos="3838">
          <p15:clr>
            <a:srgbClr val="A4A3A4"/>
          </p15:clr>
        </p15:guide>
        <p15:guide id="3" pos="3840">
          <p15:clr>
            <a:srgbClr val="A4A3A4"/>
          </p15:clr>
        </p15:guide>
        <p15:guide id="4" pos="7196">
          <p15:clr>
            <a:srgbClr val="A4A3A4"/>
          </p15:clr>
        </p15:guide>
        <p15:guide id="5" pos="57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11212"/>
    <a:srgbClr val="006666"/>
    <a:srgbClr val="009999"/>
    <a:srgbClr val="38B1BF"/>
    <a:srgbClr val="008080"/>
    <a:srgbClr val="660033"/>
    <a:srgbClr val="9900CC"/>
    <a:srgbClr val="0066CC"/>
    <a:srgbClr val="0066FF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934" autoAdjust="0"/>
    <p:restoredTop sz="94256" autoAdjust="0"/>
  </p:normalViewPr>
  <p:slideViewPr>
    <p:cSldViewPr>
      <p:cViewPr varScale="1">
        <p:scale>
          <a:sx n="83" d="100"/>
          <a:sy n="83" d="100"/>
        </p:scale>
        <p:origin x="965" y="58"/>
      </p:cViewPr>
      <p:guideLst>
        <p:guide orient="horz" pos="2160"/>
        <p:guide orient="horz" pos="3838"/>
        <p:guide pos="3840"/>
        <p:guide pos="7196"/>
        <p:guide pos="573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83" d="100"/>
          <a:sy n="83" d="100"/>
        </p:scale>
        <p:origin x="-384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1C15E6-6BD2-4E4B-B1D4-218C26E1B228}" type="datetimeFigureOut">
              <a:rPr lang="zh-CN" altLang="en-US" smtClean="0"/>
              <a:t>2021/10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55EDCA-2189-4435-B38B-6F3C2C04435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17430C-5A66-4BD0-A971-34190B6C6019}" type="datetimeFigureOut">
              <a:rPr lang="zh-CN" altLang="en-US" smtClean="0"/>
              <a:t>2021/10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AC173A-3DA8-4893-B28A-1E15F55C330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53084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04045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65308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37301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511303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186618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866240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423222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36096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57356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49604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51805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49396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24022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96705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14089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61359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新logo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54000" y="175895"/>
            <a:ext cx="1231900" cy="4597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AFF70F-FC58-4122-A506-0B3714889BEF}" type="datetime1">
              <a:rPr lang="zh-CN" altLang="en-US" smtClean="0"/>
              <a:t>2021/10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678EF-D8EB-4C4D-85EB-EF017F1780F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0077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247" y="2701493"/>
            <a:ext cx="8595549" cy="1827004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247" y="4528496"/>
            <a:ext cx="8595549" cy="860599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1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6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1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7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8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3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1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0268980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247" y="2161089"/>
            <a:ext cx="4183490" cy="3881671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308" y="2161090"/>
            <a:ext cx="4183489" cy="388167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712588-04B1-427B-82EE-E8DB90309F08}" type="datetimeFigureOut">
              <a:rPr lang="en-US" smtClean="0"/>
              <a:t>10/10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9F0C5-380F-41C2-899A-BAC0F0927E1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6309304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658" y="2161484"/>
            <a:ext cx="4185078" cy="576395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154" indent="0">
              <a:buNone/>
              <a:defRPr sz="2000" b="1"/>
            </a:lvl2pPr>
            <a:lvl3pPr marL="914309" indent="0">
              <a:buNone/>
              <a:defRPr sz="1800" b="1"/>
            </a:lvl3pPr>
            <a:lvl4pPr marL="1371463" indent="0">
              <a:buNone/>
              <a:defRPr sz="1600" b="1"/>
            </a:lvl4pPr>
            <a:lvl5pPr marL="1828617" indent="0">
              <a:buNone/>
              <a:defRPr sz="1600" b="1"/>
            </a:lvl5pPr>
            <a:lvl6pPr marL="2285771" indent="0">
              <a:buNone/>
              <a:defRPr sz="1600" b="1"/>
            </a:lvl6pPr>
            <a:lvl7pPr marL="2742926" indent="0">
              <a:buNone/>
              <a:defRPr sz="1600" b="1"/>
            </a:lvl7pPr>
            <a:lvl8pPr marL="3200080" indent="0">
              <a:buNone/>
              <a:defRPr sz="1600" b="1"/>
            </a:lvl8pPr>
            <a:lvl9pPr marL="3657234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658" y="2737879"/>
            <a:ext cx="4185078" cy="3304882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7721" y="2161484"/>
            <a:ext cx="4185073" cy="576395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154" indent="0">
              <a:buNone/>
              <a:defRPr sz="2000" b="1"/>
            </a:lvl2pPr>
            <a:lvl3pPr marL="914309" indent="0">
              <a:buNone/>
              <a:defRPr sz="1800" b="1"/>
            </a:lvl3pPr>
            <a:lvl4pPr marL="1371463" indent="0">
              <a:buNone/>
              <a:defRPr sz="1600" b="1"/>
            </a:lvl4pPr>
            <a:lvl5pPr marL="1828617" indent="0">
              <a:buNone/>
              <a:defRPr sz="1600" b="1"/>
            </a:lvl5pPr>
            <a:lvl6pPr marL="2285771" indent="0">
              <a:buNone/>
              <a:defRPr sz="1600" b="1"/>
            </a:lvl6pPr>
            <a:lvl7pPr marL="2742926" indent="0">
              <a:buNone/>
              <a:defRPr sz="1600" b="1"/>
            </a:lvl7pPr>
            <a:lvl8pPr marL="3200080" indent="0">
              <a:buNone/>
              <a:defRPr sz="1600" b="1"/>
            </a:lvl8pPr>
            <a:lvl9pPr marL="3657234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7722" y="2737879"/>
            <a:ext cx="4185072" cy="3304882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10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4298904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246" y="609741"/>
            <a:ext cx="8595549" cy="132110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10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4053388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01673-6F62-4415-893F-B4989FF108B4}" type="datetime1">
              <a:rPr lang="zh-CN" altLang="en-US" smtClean="0"/>
              <a:t>2021/10/1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6975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246" y="1498951"/>
            <a:ext cx="3854026" cy="1278762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59842" y="515044"/>
            <a:ext cx="4512953" cy="552771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246" y="2777713"/>
            <a:ext cx="3854026" cy="2585047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17" indent="0">
              <a:buNone/>
              <a:defRPr sz="1400"/>
            </a:lvl2pPr>
            <a:lvl3pPr marL="914035" indent="0">
              <a:buNone/>
              <a:defRPr sz="1200"/>
            </a:lvl3pPr>
            <a:lvl4pPr marL="1371052" indent="0">
              <a:buNone/>
              <a:defRPr sz="1000"/>
            </a:lvl4pPr>
            <a:lvl5pPr marL="1828068" indent="0">
              <a:buNone/>
              <a:defRPr sz="1000"/>
            </a:lvl5pPr>
            <a:lvl6pPr marL="2285085" indent="0">
              <a:buNone/>
              <a:defRPr sz="1000"/>
            </a:lvl6pPr>
            <a:lvl7pPr marL="2742103" indent="0">
              <a:buNone/>
              <a:defRPr sz="1000"/>
            </a:lvl7pPr>
            <a:lvl8pPr marL="3199120" indent="0">
              <a:buNone/>
              <a:defRPr sz="1000"/>
            </a:lvl8pPr>
            <a:lvl9pPr marL="3656137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smtClean="0"/>
              <a:t>10/10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265077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246" y="4801712"/>
            <a:ext cx="8595548" cy="566869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246" y="609741"/>
            <a:ext cx="8595549" cy="384660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154" indent="0">
              <a:buNone/>
              <a:defRPr sz="1600"/>
            </a:lvl2pPr>
            <a:lvl3pPr marL="914309" indent="0">
              <a:buNone/>
              <a:defRPr sz="1600"/>
            </a:lvl3pPr>
            <a:lvl4pPr marL="1371463" indent="0">
              <a:buNone/>
              <a:defRPr sz="1600"/>
            </a:lvl4pPr>
            <a:lvl5pPr marL="1828617" indent="0">
              <a:buNone/>
              <a:defRPr sz="1600"/>
            </a:lvl5pPr>
            <a:lvl6pPr marL="2285771" indent="0">
              <a:buNone/>
              <a:defRPr sz="1600"/>
            </a:lvl6pPr>
            <a:lvl7pPr marL="2742926" indent="0">
              <a:buNone/>
              <a:defRPr sz="1600"/>
            </a:lvl7pPr>
            <a:lvl8pPr marL="3200080" indent="0">
              <a:buNone/>
              <a:defRPr sz="1600"/>
            </a:lvl8pPr>
            <a:lvl9pPr marL="3657234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246" y="5368581"/>
            <a:ext cx="8595548" cy="674180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154" indent="0">
              <a:buNone/>
              <a:defRPr sz="1200"/>
            </a:lvl2pPr>
            <a:lvl3pPr marL="914309" indent="0">
              <a:buNone/>
              <a:defRPr sz="1000"/>
            </a:lvl3pPr>
            <a:lvl4pPr marL="1371463" indent="0">
              <a:buNone/>
              <a:defRPr sz="900"/>
            </a:lvl4pPr>
            <a:lvl5pPr marL="1828617" indent="0">
              <a:buNone/>
              <a:defRPr sz="900"/>
            </a:lvl5pPr>
            <a:lvl6pPr marL="2285771" indent="0">
              <a:buNone/>
              <a:defRPr sz="900"/>
            </a:lvl6pPr>
            <a:lvl7pPr marL="2742926" indent="0">
              <a:buNone/>
              <a:defRPr sz="900"/>
            </a:lvl7pPr>
            <a:lvl8pPr marL="3200080" indent="0">
              <a:buNone/>
              <a:defRPr sz="900"/>
            </a:lvl8pPr>
            <a:lvl9pPr marL="3657234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10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131880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247" y="609741"/>
            <a:ext cx="8595549" cy="3404388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247" y="4471435"/>
            <a:ext cx="8595549" cy="1571326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1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6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1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7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8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3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9E03F-D76B-43AE-8EEB-2EA586D13790}" type="datetimeFigureOut">
              <a:rPr lang="zh-CN" altLang="en-US" smtClean="0"/>
              <a:t>2021/10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ACD3A-DAD7-478A-B5C2-FBDE4FCE7D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8354361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213" y="609741"/>
            <a:ext cx="8093080" cy="30233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5961" y="3633041"/>
            <a:ext cx="7223584" cy="381088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154" indent="0">
              <a:buFontTx/>
              <a:buNone/>
              <a:defRPr/>
            </a:lvl2pPr>
            <a:lvl3pPr marL="914309" indent="0">
              <a:buFontTx/>
              <a:buNone/>
              <a:defRPr/>
            </a:lvl3pPr>
            <a:lvl4pPr marL="1371463" indent="0">
              <a:buFontTx/>
              <a:buNone/>
              <a:defRPr/>
            </a:lvl4pPr>
            <a:lvl5pPr marL="1828617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247" y="4471435"/>
            <a:ext cx="8595549" cy="1571326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1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6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1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7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8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3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9E03F-D76B-43AE-8EEB-2EA586D13790}" type="datetimeFigureOut">
              <a:rPr lang="zh-CN" altLang="en-US" smtClean="0"/>
              <a:t>2021/10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ACD3A-DAD7-478A-B5C2-FBDE4FCE7D6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541799" y="790561"/>
            <a:ext cx="609521" cy="584911"/>
          </a:xfrm>
          <a:prstGeom prst="rect">
            <a:avLst/>
          </a:prstGeom>
        </p:spPr>
        <p:txBody>
          <a:bodyPr vert="horz" lIns="91428" tIns="45714" rIns="91428" bIns="45714" rtlCol="0" anchor="ctr">
            <a:noAutofit/>
          </a:bodyPr>
          <a:lstStyle/>
          <a:p>
            <a:pPr lvl="0"/>
            <a:r>
              <a:rPr lang="en-US" sz="7999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1853" y="2887225"/>
            <a:ext cx="609521" cy="584911"/>
          </a:xfrm>
          <a:prstGeom prst="rect">
            <a:avLst/>
          </a:prstGeom>
        </p:spPr>
        <p:txBody>
          <a:bodyPr vert="horz" lIns="91428" tIns="45714" rIns="91428" bIns="45714" rtlCol="0" anchor="ctr">
            <a:noAutofit/>
          </a:bodyPr>
          <a:lstStyle/>
          <a:p>
            <a:pPr lvl="0"/>
            <a:r>
              <a:rPr lang="en-US" sz="7999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sz="2100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1654595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3_两栏内容">
    <p:bg>
      <p:bgPr>
        <a:solidFill>
          <a:srgbClr val="F5F5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5"/>
          <p:cNvSpPr txBox="1"/>
          <p:nvPr userDrawn="1"/>
        </p:nvSpPr>
        <p:spPr>
          <a:xfrm>
            <a:off x="10801374" y="405458"/>
            <a:ext cx="1072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6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fld id="{2EEF1883-7A0E-4F66-9932-E581691AD397}" type="slidenum"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‹#›</a:t>
            </a:fld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页</a:t>
            </a:r>
            <a:endParaRPr lang="zh-CN" altLang="en-US" sz="1600" b="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 descr="新logo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11760" y="161925"/>
            <a:ext cx="1474470" cy="550545"/>
          </a:xfrm>
          <a:prstGeom prst="rect">
            <a:avLst/>
          </a:prstGeom>
        </p:spPr>
      </p:pic>
      <p:cxnSp>
        <p:nvCxnSpPr>
          <p:cNvPr id="15" name="直接连接符 14"/>
          <p:cNvCxnSpPr/>
          <p:nvPr userDrawn="1"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 userDrawn="1"/>
        </p:nvSpPr>
        <p:spPr>
          <a:xfrm>
            <a:off x="1586327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247" y="1932435"/>
            <a:ext cx="8595549" cy="2596061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247" y="4528496"/>
            <a:ext cx="8595549" cy="1514265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1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6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1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7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8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3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9E03F-D76B-43AE-8EEB-2EA586D13790}" type="datetimeFigureOut">
              <a:rPr lang="zh-CN" altLang="en-US" smtClean="0"/>
              <a:t>2021/10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ACD3A-DAD7-478A-B5C2-FBDE4FCE7D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9519301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213" y="609741"/>
            <a:ext cx="8093080" cy="30233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244" y="4014129"/>
            <a:ext cx="8595550" cy="514367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154" indent="0">
              <a:buFontTx/>
              <a:buNone/>
              <a:defRPr/>
            </a:lvl2pPr>
            <a:lvl3pPr marL="914309" indent="0">
              <a:buFontTx/>
              <a:buNone/>
              <a:defRPr/>
            </a:lvl3pPr>
            <a:lvl4pPr marL="1371463" indent="0">
              <a:buFontTx/>
              <a:buNone/>
              <a:defRPr/>
            </a:lvl4pPr>
            <a:lvl5pPr marL="1828617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247" y="4528496"/>
            <a:ext cx="8595549" cy="1514265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1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6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1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7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8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3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9E03F-D76B-43AE-8EEB-2EA586D13790}" type="datetimeFigureOut">
              <a:rPr lang="zh-CN" altLang="en-US" smtClean="0"/>
              <a:t>2021/10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ACD3A-DAD7-478A-B5C2-FBDE4FCE7D6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541799" y="790561"/>
            <a:ext cx="609521" cy="584911"/>
          </a:xfrm>
          <a:prstGeom prst="rect">
            <a:avLst/>
          </a:prstGeom>
        </p:spPr>
        <p:txBody>
          <a:bodyPr vert="horz" lIns="91428" tIns="45714" rIns="91428" bIns="45714" rtlCol="0" anchor="ctr">
            <a:noAutofit/>
          </a:bodyPr>
          <a:lstStyle/>
          <a:p>
            <a:pPr lvl="0"/>
            <a:r>
              <a:rPr lang="en-US" sz="7999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1853" y="2887225"/>
            <a:ext cx="609521" cy="584911"/>
          </a:xfrm>
          <a:prstGeom prst="rect">
            <a:avLst/>
          </a:prstGeom>
        </p:spPr>
        <p:txBody>
          <a:bodyPr vert="horz" lIns="91428" tIns="45714" rIns="91428" bIns="45714" rtlCol="0" anchor="ctr">
            <a:noAutofit/>
          </a:bodyPr>
          <a:lstStyle/>
          <a:p>
            <a:pPr lvl="0"/>
            <a:r>
              <a:rPr lang="en-US" sz="7999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530434389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10" y="609741"/>
            <a:ext cx="8587085" cy="30233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244" y="4014129"/>
            <a:ext cx="8595550" cy="514367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154" indent="0">
              <a:buFontTx/>
              <a:buNone/>
              <a:defRPr/>
            </a:lvl2pPr>
            <a:lvl3pPr marL="914309" indent="0">
              <a:buFontTx/>
              <a:buNone/>
              <a:defRPr/>
            </a:lvl3pPr>
            <a:lvl4pPr marL="1371463" indent="0">
              <a:buFontTx/>
              <a:buNone/>
              <a:defRPr/>
            </a:lvl4pPr>
            <a:lvl5pPr marL="1828617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247" y="4528496"/>
            <a:ext cx="8595549" cy="1514265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1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6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1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7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8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3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9E03F-D76B-43AE-8EEB-2EA586D13790}" type="datetimeFigureOut">
              <a:rPr lang="zh-CN" altLang="en-US" smtClean="0"/>
              <a:t>2021/10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ACD3A-DAD7-478A-B5C2-FBDE4FCE7D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5675783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6B4A9-1611-4792-9094-5F34BCA07E0B}" type="datetimeFigureOut">
              <a:rPr lang="en-US" smtClean="0"/>
              <a:t>10/1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3C77-0158-454C-844F-B7AB9BD7DAD4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3396005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6636" y="609741"/>
            <a:ext cx="1304573" cy="5252667"/>
          </a:xfrm>
        </p:spPr>
        <p:txBody>
          <a:bodyPr vert="eaVert" anchor="ctr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247" y="609741"/>
            <a:ext cx="7059231" cy="5252666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1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9042223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3_两栏内容">
    <p:bg>
      <p:bgPr>
        <a:solidFill>
          <a:srgbClr val="F5F5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5"/>
          <p:cNvSpPr txBox="1"/>
          <p:nvPr userDrawn="1"/>
        </p:nvSpPr>
        <p:spPr>
          <a:xfrm>
            <a:off x="10801374" y="405458"/>
            <a:ext cx="1072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6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fld id="{2EEF1883-7A0E-4F66-9932-E581691AD397}" type="slidenum">
              <a:rPr lang="zh-CN" alt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‹#›</a:t>
            </a:fld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页</a:t>
            </a:r>
            <a:endParaRPr lang="zh-CN" altLang="en-US" sz="1600" b="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 descr="新logo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11760" y="161925"/>
            <a:ext cx="1474470" cy="550545"/>
          </a:xfrm>
          <a:prstGeom prst="rect">
            <a:avLst/>
          </a:prstGeom>
        </p:spPr>
      </p:pic>
      <p:cxnSp>
        <p:nvCxnSpPr>
          <p:cNvPr id="15" name="直接连接符 14"/>
          <p:cNvCxnSpPr/>
          <p:nvPr userDrawn="1"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 userDrawn="1"/>
        </p:nvSpPr>
        <p:spPr>
          <a:xfrm>
            <a:off x="1586327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75493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5215B64E-8091-4498-AAE2-127260680C67}" type="datetime1">
              <a:rPr lang="zh-CN" altLang="en-US" smtClean="0"/>
              <a:t>2021/10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6" name="图片 5" descr="新logo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11760" y="161925"/>
            <a:ext cx="1474470" cy="550545"/>
          </a:xfrm>
          <a:prstGeom prst="rect">
            <a:avLst/>
          </a:prstGeom>
        </p:spPr>
      </p:pic>
      <p:cxnSp>
        <p:nvCxnSpPr>
          <p:cNvPr id="15" name="直接连接符 14"/>
          <p:cNvCxnSpPr/>
          <p:nvPr userDrawn="1"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 userDrawn="1"/>
        </p:nvSpPr>
        <p:spPr>
          <a:xfrm>
            <a:off x="1586327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D8D2D6B4-FA92-42BA-B7F6-51037B7F0CDA}" type="datetime1">
              <a:rPr lang="zh-CN" altLang="en-US" smtClean="0"/>
              <a:t>2021/10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6" name="图片 5" descr="新logo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11760" y="161925"/>
            <a:ext cx="1474470" cy="550545"/>
          </a:xfrm>
          <a:prstGeom prst="rect">
            <a:avLst/>
          </a:prstGeom>
        </p:spPr>
      </p:pic>
      <p:cxnSp>
        <p:nvCxnSpPr>
          <p:cNvPr id="15" name="直接连接符 14"/>
          <p:cNvCxnSpPr/>
          <p:nvPr userDrawn="1"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 userDrawn="1"/>
        </p:nvSpPr>
        <p:spPr>
          <a:xfrm>
            <a:off x="1586327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B21F45CD-3ACA-4F61-B85E-8401ADE11FD0}" type="datetime1">
              <a:rPr lang="zh-CN" altLang="en-US" smtClean="0"/>
              <a:t>2021/10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6" name="图片 5" descr="新logo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11760" y="161925"/>
            <a:ext cx="1474470" cy="550545"/>
          </a:xfrm>
          <a:prstGeom prst="rect">
            <a:avLst/>
          </a:prstGeom>
        </p:spPr>
      </p:pic>
      <p:cxnSp>
        <p:nvCxnSpPr>
          <p:cNvPr id="15" name="直接连接符 14"/>
          <p:cNvCxnSpPr/>
          <p:nvPr userDrawn="1"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 userDrawn="1"/>
        </p:nvSpPr>
        <p:spPr>
          <a:xfrm>
            <a:off x="1586327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406DF1B8-9158-49E2-8C02-F9AF7566C93A}" type="datetime1">
              <a:rPr lang="zh-CN" altLang="en-US" smtClean="0"/>
              <a:t>2021/10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6" name="图片 5" descr="新logo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11760" y="161925"/>
            <a:ext cx="1474470" cy="550545"/>
          </a:xfrm>
          <a:prstGeom prst="rect">
            <a:avLst/>
          </a:prstGeom>
        </p:spPr>
      </p:pic>
      <p:cxnSp>
        <p:nvCxnSpPr>
          <p:cNvPr id="15" name="直接连接符 14"/>
          <p:cNvCxnSpPr/>
          <p:nvPr userDrawn="1"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燕尾形 16"/>
          <p:cNvSpPr/>
          <p:nvPr userDrawn="1"/>
        </p:nvSpPr>
        <p:spPr>
          <a:xfrm>
            <a:off x="1586327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79301673-6F62-4415-893F-B4989FF108B4}" type="datetime1">
              <a:rPr lang="zh-CN" altLang="en-US" smtClean="0"/>
              <a:t>2021/10/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3311" y="1413103"/>
            <a:ext cx="10971372" cy="452701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476782"/>
            <a:ext cx="10971372" cy="936321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AFF70F-FC58-4122-A506-0B3714889BEF}" type="datetime1">
              <a:rPr lang="zh-CN" altLang="en-US" smtClean="0"/>
              <a:t>2021/10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678EF-D8EB-4C4D-85EB-EF017F1780F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8"/>
            <a:ext cx="12190413" cy="686805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6871" y="2405091"/>
            <a:ext cx="7765925" cy="1646683"/>
          </a:xfrm>
        </p:spPr>
        <p:txBody>
          <a:bodyPr anchor="b">
            <a:noAutofit/>
          </a:bodyPr>
          <a:lstStyle>
            <a:lvl1pPr algn="r">
              <a:defRPr sz="5399">
                <a:solidFill>
                  <a:schemeClr val="accent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6871" y="4051771"/>
            <a:ext cx="7765925" cy="1097153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1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0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2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1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7071940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.xml"/><Relationship Id="rId13" Type="http://schemas.openxmlformats.org/officeDocument/2006/relationships/slideLayout" Target="../slideLayouts/slideLayout21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1.xml"/><Relationship Id="rId7" Type="http://schemas.openxmlformats.org/officeDocument/2006/relationships/slideLayout" Target="../slideLayouts/slideLayout15.xml"/><Relationship Id="rId12" Type="http://schemas.openxmlformats.org/officeDocument/2006/relationships/slideLayout" Target="../slideLayouts/slideLayout20.xml"/><Relationship Id="rId17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0.xml"/><Relationship Id="rId16" Type="http://schemas.openxmlformats.org/officeDocument/2006/relationships/slideLayout" Target="../slideLayouts/slideLayout24.xml"/><Relationship Id="rId1" Type="http://schemas.openxmlformats.org/officeDocument/2006/relationships/slideLayout" Target="../slideLayouts/slideLayout9.xml"/><Relationship Id="rId6" Type="http://schemas.openxmlformats.org/officeDocument/2006/relationships/slideLayout" Target="../slideLayouts/slideLayout14.xml"/><Relationship Id="rId11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3.xml"/><Relationship Id="rId15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2.xml"/><Relationship Id="rId9" Type="http://schemas.openxmlformats.org/officeDocument/2006/relationships/slideLayout" Target="../slideLayouts/slideLayout17.xml"/><Relationship Id="rId14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</p:sldLayoutIdLst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hf hdr="0" ftr="0" dt="0"/>
  <p:txStyles>
    <p:titleStyle>
      <a:lvl1pPr algn="ctr" defTabSz="1088390" rtl="0" eaLnBrk="1" latinLnBrk="0" hangingPunct="1">
        <a:spcBef>
          <a:spcPct val="0"/>
        </a:spcBef>
        <a:buNone/>
        <a:defRPr sz="5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305" indent="-408305" algn="l" defTabSz="1088390" rtl="0" eaLnBrk="1" latinLnBrk="0" hangingPunct="1">
        <a:spcBef>
          <a:spcPct val="20000"/>
        </a:spcBef>
        <a:buFont typeface="Arial" panose="020B0604020202020204" pitchFamily="34" charset="0"/>
        <a:buChar char="•"/>
        <a:defRPr sz="3800" kern="1200">
          <a:solidFill>
            <a:schemeClr val="tx1"/>
          </a:solidFill>
          <a:latin typeface="+mn-lt"/>
          <a:ea typeface="+mn-ea"/>
          <a:cs typeface="+mn-cs"/>
        </a:defRPr>
      </a:lvl1pPr>
      <a:lvl2pPr marL="884555" indent="-340360" algn="l" defTabSz="1088390" rtl="0" eaLnBrk="1" latinLnBrk="0" hangingPunct="1">
        <a:spcBef>
          <a:spcPct val="20000"/>
        </a:spcBef>
        <a:buFont typeface="Arial" panose="020B0604020202020204" pitchFamily="34" charset="0"/>
        <a:buChar char="–"/>
        <a:defRPr sz="3300" kern="1200">
          <a:solidFill>
            <a:schemeClr val="tx1"/>
          </a:solidFill>
          <a:latin typeface="+mn-lt"/>
          <a:ea typeface="+mn-ea"/>
          <a:cs typeface="+mn-cs"/>
        </a:defRPr>
      </a:lvl2pPr>
      <a:lvl3pPr marL="1360805" indent="-272415" algn="l" defTabSz="1088390" rtl="0" eaLnBrk="1" latinLnBrk="0" hangingPunct="1">
        <a:spcBef>
          <a:spcPct val="20000"/>
        </a:spcBef>
        <a:buFont typeface="Arial" panose="020B0604020202020204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3pPr>
      <a:lvl4pPr marL="1905000" indent="-272415" algn="l" defTabSz="1088390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9195" indent="-272415" algn="l" defTabSz="1088390" rtl="0" eaLnBrk="1" latinLnBrk="0" hangingPunct="1">
        <a:spcBef>
          <a:spcPct val="20000"/>
        </a:spcBef>
        <a:buFont typeface="Arial" panose="020B0604020202020204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3390" indent="-272415" algn="l" defTabSz="108839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7585" indent="-272415" algn="l" defTabSz="108839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1780" indent="-272415" algn="l" defTabSz="108839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5975" indent="-272415" algn="l" defTabSz="108839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44195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88390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632585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176780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720975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265805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810000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354195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8"/>
            <a:ext cx="12190413" cy="686805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246" y="609741"/>
            <a:ext cx="8595549" cy="132110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246" y="2161090"/>
            <a:ext cx="8595549" cy="38816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4196" y="6042761"/>
            <a:ext cx="911820" cy="3652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10/1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246" y="6042761"/>
            <a:ext cx="6296792" cy="3652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89545" y="6042761"/>
            <a:ext cx="683250" cy="3652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02344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2" r:id="rId1"/>
    <p:sldLayoutId id="2147483773" r:id="rId2"/>
    <p:sldLayoutId id="2147483774" r:id="rId3"/>
    <p:sldLayoutId id="2147483775" r:id="rId4"/>
    <p:sldLayoutId id="2147483776" r:id="rId5"/>
    <p:sldLayoutId id="2147483777" r:id="rId6"/>
    <p:sldLayoutId id="2147483778" r:id="rId7"/>
    <p:sldLayoutId id="2147483779" r:id="rId8"/>
    <p:sldLayoutId id="2147483780" r:id="rId9"/>
    <p:sldLayoutId id="2147483781" r:id="rId10"/>
    <p:sldLayoutId id="2147483782" r:id="rId11"/>
    <p:sldLayoutId id="2147483783" r:id="rId12"/>
    <p:sldLayoutId id="2147483784" r:id="rId13"/>
    <p:sldLayoutId id="2147483785" r:id="rId14"/>
    <p:sldLayoutId id="2147483786" r:id="rId15"/>
    <p:sldLayoutId id="2147483787" r:id="rId16"/>
    <p:sldLayoutId id="2147483788" r:id="rId17"/>
  </p:sldLayoutIdLst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l" defTabSz="457154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866" indent="-342866" algn="l" defTabSz="457154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876" indent="-285721" algn="l" defTabSz="457154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2886" indent="-228577" algn="l" defTabSz="457154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040" indent="-228577" algn="l" defTabSz="457154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194" indent="-228577" algn="l" defTabSz="457154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349" indent="-228577" algn="l" defTabSz="457154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503" indent="-228577" algn="l" defTabSz="457154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8657" indent="-228577" algn="l" defTabSz="457154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5811" indent="-228577" algn="l" defTabSz="457154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1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54" algn="l" defTabSz="4571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09" algn="l" defTabSz="4571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63" algn="l" defTabSz="4571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17" algn="l" defTabSz="4571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71" algn="l" defTabSz="4571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26" algn="l" defTabSz="4571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80" algn="l" defTabSz="4571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34" algn="l" defTabSz="4571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4.png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5" Type="http://schemas.openxmlformats.org/officeDocument/2006/relationships/image" Target="../media/image16.e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0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Relationship Id="rId9" Type="http://schemas.openxmlformats.org/officeDocument/2006/relationships/image" Target="../media/image9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1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34951">
              <a:schemeClr val="accent3">
                <a:lumMod val="40000"/>
                <a:lumOff val="60000"/>
              </a:schemeClr>
            </a:gs>
            <a:gs pos="78500">
              <a:srgbClr val="F8C2BB"/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文本框 5"/>
          <p:cNvSpPr txBox="1"/>
          <p:nvPr/>
        </p:nvSpPr>
        <p:spPr>
          <a:xfrm>
            <a:off x="5850532" y="3140426"/>
            <a:ext cx="5108990" cy="830946"/>
          </a:xfrm>
          <a:prstGeom prst="rect">
            <a:avLst/>
          </a:prstGeom>
          <a:noFill/>
          <a:effectLst>
            <a:glow rad="63500">
              <a:schemeClr val="accent4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  <p:txBody>
          <a:bodyPr wrap="none" lIns="91390" tIns="45695" rIns="91390" bIns="45695" rtlCol="0">
            <a:spAutoFit/>
          </a:bodyPr>
          <a:lstStyle/>
          <a:p>
            <a:pPr algn="ctr"/>
            <a:r>
              <a:rPr lang="zh-CN" altLang="en-US" sz="4800" dirty="0">
                <a:solidFill>
                  <a:schemeClr val="accent1">
                    <a:lumMod val="50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主讲老师：陈小玉</a:t>
            </a:r>
            <a:endParaRPr lang="en-US" altLang="zh-CN" sz="4800" dirty="0">
              <a:solidFill>
                <a:schemeClr val="accent1">
                  <a:lumMod val="50000"/>
                </a:schemeClr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5011310" y="4493758"/>
            <a:ext cx="6787435" cy="961289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chemeClr val="accent5">
                <a:alpha val="28000"/>
              </a:scheme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    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著作：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《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趣学算法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》《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趣学数据结构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》</a:t>
            </a:r>
          </a:p>
          <a:p>
            <a:pPr algn="ctr">
              <a:lnSpc>
                <a:spcPct val="150000"/>
              </a:lnSpc>
            </a:pP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《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算法训练营：海量图解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+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竞赛刷题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》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印品黑体" panose="00000500000000000000" pitchFamily="2" charset="-122"/>
              </a:rPr>
              <a:t>（入门篇、进阶篇）</a:t>
            </a:r>
            <a:endParaRPr lang="en-US" altLang="zh-CN" sz="20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印品黑体" panose="00000500000000000000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270670" y="400493"/>
            <a:ext cx="10033415" cy="156961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wrap="none" lIns="91390" tIns="45695" rIns="91390" bIns="45695">
            <a:prstTxWarp prst="textWave2">
              <a:avLst/>
            </a:prstTxWarp>
            <a:spAutoFit/>
          </a:bodyPr>
          <a:lstStyle/>
          <a:p>
            <a:pPr algn="ctr"/>
            <a:r>
              <a:rPr lang="en-US" altLang="zh-CN" sz="9600" b="1" dirty="0" smtClean="0">
                <a:solidFill>
                  <a:srgbClr val="0066CC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01</a:t>
            </a:r>
            <a:r>
              <a:rPr lang="zh-CN" altLang="en-US" sz="9600" b="1" dirty="0" smtClean="0">
                <a:solidFill>
                  <a:srgbClr val="0066CC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背包问题详解</a:t>
            </a:r>
            <a:endParaRPr lang="zh-CN" altLang="en-US" sz="9600" b="1" dirty="0">
              <a:solidFill>
                <a:srgbClr val="0066CC"/>
              </a:solidFill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670" y="2492489"/>
            <a:ext cx="3816424" cy="3752770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isometricOffAxis1Right"/>
            <a:lightRig rig="threePt" dir="t"/>
          </a:scene3d>
        </p:spPr>
      </p:pic>
    </p:spTree>
    <p:extLst>
      <p:ext uri="{BB962C8B-B14F-4D97-AF65-F5344CB8AC3E}">
        <p14:creationId xmlns:p14="http://schemas.microsoft.com/office/powerpoint/2010/main" val="3770954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38" name="矩形 37"/>
          <p:cNvSpPr/>
          <p:nvPr/>
        </p:nvSpPr>
        <p:spPr>
          <a:xfrm>
            <a:off x="622598" y="1065774"/>
            <a:ext cx="9505056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决策选择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若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背包容量不足，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则不能放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入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，价值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仍为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前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种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物品处理后的结果；若背包容量充足，则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考察放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入、不放入哪种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情况获得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的价值更大。</a:t>
            </a:r>
          </a:p>
          <a:p>
            <a:pPr indent="637200">
              <a:lnSpc>
                <a:spcPct val="150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状态转移方程：</a:t>
            </a:r>
          </a:p>
          <a:p>
            <a:pPr indent="637200">
              <a:lnSpc>
                <a:spcPct val="150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637200">
              <a:lnSpc>
                <a:spcPct val="150000"/>
              </a:lnSpc>
            </a:pP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边界条件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0][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=0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0]=0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0,…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0,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</a:p>
          <a:p>
            <a:pPr indent="45720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解目标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727" y="3694080"/>
            <a:ext cx="7848872" cy="10244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86063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4766" y="1710145"/>
            <a:ext cx="6696744" cy="874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6"/>
          <p:cNvSpPr txBox="1"/>
          <p:nvPr/>
        </p:nvSpPr>
        <p:spPr>
          <a:xfrm>
            <a:off x="622598" y="984221"/>
            <a:ext cx="9289032" cy="656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720090">
              <a:lnSpc>
                <a:spcPct val="150000"/>
              </a:lnSpc>
            </a:pP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有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个物品，背包的容量为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放入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背包的最大价值。</a:t>
            </a:r>
            <a:endParaRPr lang="zh-CN" altLang="zh-CN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9" name="图片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584" y="3149270"/>
            <a:ext cx="3017358" cy="8394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图片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606" y="4244596"/>
            <a:ext cx="3059704" cy="867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4152" y="2853730"/>
            <a:ext cx="5910398" cy="3296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33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364138" y="5231735"/>
            <a:ext cx="95857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zh-CN" sz="24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时间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复杂度为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W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4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空间复杂度为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W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8" name="11 Rectángulo"/>
          <p:cNvSpPr/>
          <p:nvPr/>
        </p:nvSpPr>
        <p:spPr>
          <a:xfrm>
            <a:off x="1375720" y="4561426"/>
            <a:ext cx="2380096" cy="544803"/>
          </a:xfrm>
          <a:prstGeom prst="hexagon">
            <a:avLst/>
          </a:prstGeom>
          <a:solidFill>
            <a:srgbClr val="5FCACB"/>
          </a:solidFill>
          <a:ln>
            <a:noFill/>
          </a:ln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分析</a:t>
            </a:r>
            <a:endParaRPr lang="zh-CN" altLang="zh-CN" sz="2800" b="1" dirty="0">
              <a:solidFill>
                <a:srgbClr val="99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8740" y="1989634"/>
            <a:ext cx="9729034" cy="2406230"/>
          </a:xfrm>
          <a:prstGeom prst="rect">
            <a:avLst/>
          </a:prstGeom>
        </p:spPr>
      </p:pic>
      <p:sp>
        <p:nvSpPr>
          <p:cNvPr id="9" name="11 Rectángulo"/>
          <p:cNvSpPr/>
          <p:nvPr/>
        </p:nvSpPr>
        <p:spPr>
          <a:xfrm>
            <a:off x="1345318" y="1208686"/>
            <a:ext cx="2380096" cy="544803"/>
          </a:xfrm>
          <a:prstGeom prst="hexagon">
            <a:avLst/>
          </a:prstGeom>
          <a:solidFill>
            <a:srgbClr val="5FCACB"/>
          </a:solidFill>
          <a:ln>
            <a:noFill/>
          </a:ln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代码</a:t>
            </a:r>
            <a:endParaRPr lang="zh-CN" altLang="zh-CN" sz="2800" b="1" dirty="0">
              <a:solidFill>
                <a:srgbClr val="99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燕尾形 10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</p:spTree>
    <p:extLst>
      <p:ext uri="{BB962C8B-B14F-4D97-AF65-F5344CB8AC3E}">
        <p14:creationId xmlns:p14="http://schemas.microsoft.com/office/powerpoint/2010/main" val="1296191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 animBg="1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grpSp>
        <p:nvGrpSpPr>
          <p:cNvPr id="7" name="组合 6"/>
          <p:cNvGrpSpPr/>
          <p:nvPr/>
        </p:nvGrpSpPr>
        <p:grpSpPr>
          <a:xfrm flipH="1">
            <a:off x="1274276" y="1074012"/>
            <a:ext cx="1152128" cy="842644"/>
            <a:chOff x="1331640" y="1707656"/>
            <a:chExt cx="2796076" cy="2835508"/>
          </a:xfrm>
        </p:grpSpPr>
        <p:sp>
          <p:nvSpPr>
            <p:cNvPr id="9" name="等腰三角形 5"/>
            <p:cNvSpPr/>
            <p:nvPr/>
          </p:nvSpPr>
          <p:spPr>
            <a:xfrm>
              <a:off x="1608860" y="1707656"/>
              <a:ext cx="1247249" cy="1186340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47249" h="1186339">
                  <a:moveTo>
                    <a:pt x="0" y="1186339"/>
                  </a:moveTo>
                  <a:cubicBezTo>
                    <a:pt x="177366" y="310566"/>
                    <a:pt x="852847" y="57437"/>
                    <a:pt x="1247249" y="0"/>
                  </a:cubicBezTo>
                  <a:cubicBezTo>
                    <a:pt x="1055770" y="225850"/>
                    <a:pt x="1081329" y="426793"/>
                    <a:pt x="1231416" y="638411"/>
                  </a:cubicBezTo>
                  <a:cubicBezTo>
                    <a:pt x="597978" y="633668"/>
                    <a:pt x="270525" y="877981"/>
                    <a:pt x="0" y="1186339"/>
                  </a:cubicBezTo>
                  <a:close/>
                </a:path>
              </a:pathLst>
            </a:custGeom>
            <a:solidFill>
              <a:srgbClr val="5FCAC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" name="等腰三角形 5"/>
            <p:cNvSpPr/>
            <p:nvPr/>
          </p:nvSpPr>
          <p:spPr>
            <a:xfrm>
              <a:off x="1619671" y="2445008"/>
              <a:ext cx="1234974" cy="634853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  <a:gd name="connsiteX0-121" fmla="*/ 0 w 1240133"/>
                <a:gd name="connsiteY0-122" fmla="*/ 652643 h 652643"/>
                <a:gd name="connsiteX1-123" fmla="*/ 1240133 w 1240133"/>
                <a:gd name="connsiteY1-124" fmla="*/ 0 h 652643"/>
                <a:gd name="connsiteX2-125" fmla="*/ 1224300 w 1240133"/>
                <a:gd name="connsiteY2-126" fmla="*/ 638411 h 652643"/>
                <a:gd name="connsiteX3-127" fmla="*/ 0 w 1240133"/>
                <a:gd name="connsiteY3-128" fmla="*/ 652643 h 652643"/>
                <a:gd name="connsiteX0-129" fmla="*/ 0 w 1233017"/>
                <a:gd name="connsiteY0-130" fmla="*/ 629932 h 629932"/>
                <a:gd name="connsiteX1-131" fmla="*/ 1233017 w 1233017"/>
                <a:gd name="connsiteY1-132" fmla="*/ 9311 h 629932"/>
                <a:gd name="connsiteX2-133" fmla="*/ 1224300 w 1233017"/>
                <a:gd name="connsiteY2-134" fmla="*/ 615700 h 629932"/>
                <a:gd name="connsiteX3-135" fmla="*/ 0 w 1233017"/>
                <a:gd name="connsiteY3-136" fmla="*/ 629932 h 629932"/>
                <a:gd name="connsiteX0-137" fmla="*/ 0 w 1233017"/>
                <a:gd name="connsiteY0-138" fmla="*/ 629932 h 644164"/>
                <a:gd name="connsiteX1-139" fmla="*/ 1233017 w 1233017"/>
                <a:gd name="connsiteY1-140" fmla="*/ 9311 h 644164"/>
                <a:gd name="connsiteX2-141" fmla="*/ 1224300 w 1233017"/>
                <a:gd name="connsiteY2-142" fmla="*/ 644164 h 644164"/>
                <a:gd name="connsiteX3-143" fmla="*/ 0 w 1233017"/>
                <a:gd name="connsiteY3-144" fmla="*/ 629932 h 644164"/>
                <a:gd name="connsiteX0-145" fmla="*/ 0 w 1233017"/>
                <a:gd name="connsiteY0-146" fmla="*/ 629932 h 644164"/>
                <a:gd name="connsiteX1-147" fmla="*/ 1233017 w 1233017"/>
                <a:gd name="connsiteY1-148" fmla="*/ 9311 h 644164"/>
                <a:gd name="connsiteX2-149" fmla="*/ 1224300 w 1233017"/>
                <a:gd name="connsiteY2-150" fmla="*/ 644164 h 644164"/>
                <a:gd name="connsiteX3-151" fmla="*/ 0 w 1233017"/>
                <a:gd name="connsiteY3-152" fmla="*/ 629932 h 644164"/>
                <a:gd name="connsiteX0-153" fmla="*/ 0 w 1233017"/>
                <a:gd name="connsiteY0-154" fmla="*/ 629932 h 644164"/>
                <a:gd name="connsiteX1-155" fmla="*/ 1233017 w 1233017"/>
                <a:gd name="connsiteY1-156" fmla="*/ 9311 h 644164"/>
                <a:gd name="connsiteX2-157" fmla="*/ 1224300 w 1233017"/>
                <a:gd name="connsiteY2-158" fmla="*/ 644164 h 644164"/>
                <a:gd name="connsiteX3-159" fmla="*/ 0 w 1233017"/>
                <a:gd name="connsiteY3-160" fmla="*/ 629932 h 644164"/>
                <a:gd name="connsiteX0-161" fmla="*/ 0 w 1233017"/>
                <a:gd name="connsiteY0-162" fmla="*/ 629932 h 640606"/>
                <a:gd name="connsiteX1-163" fmla="*/ 1233017 w 1233017"/>
                <a:gd name="connsiteY1-164" fmla="*/ 9311 h 640606"/>
                <a:gd name="connsiteX2-165" fmla="*/ 1227858 w 1233017"/>
                <a:gd name="connsiteY2-166" fmla="*/ 640606 h 640606"/>
                <a:gd name="connsiteX3-167" fmla="*/ 0 w 1233017"/>
                <a:gd name="connsiteY3-168" fmla="*/ 629932 h 640606"/>
                <a:gd name="connsiteX0-169" fmla="*/ 0 w 1225901"/>
                <a:gd name="connsiteY0-170" fmla="*/ 632363 h 639479"/>
                <a:gd name="connsiteX1-171" fmla="*/ 1225901 w 1225901"/>
                <a:gd name="connsiteY1-172" fmla="*/ 8184 h 639479"/>
                <a:gd name="connsiteX2-173" fmla="*/ 1220742 w 1225901"/>
                <a:gd name="connsiteY2-174" fmla="*/ 639479 h 639479"/>
                <a:gd name="connsiteX3-175" fmla="*/ 0 w 1225901"/>
                <a:gd name="connsiteY3-176" fmla="*/ 632363 h 639479"/>
                <a:gd name="connsiteX0-177" fmla="*/ 0 w 1225901"/>
                <a:gd name="connsiteY0-178" fmla="*/ 624179 h 631295"/>
                <a:gd name="connsiteX1-179" fmla="*/ 1225901 w 1225901"/>
                <a:gd name="connsiteY1-180" fmla="*/ 0 h 631295"/>
                <a:gd name="connsiteX2-181" fmla="*/ 1220742 w 1225901"/>
                <a:gd name="connsiteY2-182" fmla="*/ 631295 h 631295"/>
                <a:gd name="connsiteX3-183" fmla="*/ 0 w 1225901"/>
                <a:gd name="connsiteY3-184" fmla="*/ 624179 h 631295"/>
                <a:gd name="connsiteX0-185" fmla="*/ 0 w 1225901"/>
                <a:gd name="connsiteY0-186" fmla="*/ 624179 h 631295"/>
                <a:gd name="connsiteX1-187" fmla="*/ 1225901 w 1225901"/>
                <a:gd name="connsiteY1-188" fmla="*/ 0 h 631295"/>
                <a:gd name="connsiteX2-189" fmla="*/ 1220742 w 1225901"/>
                <a:gd name="connsiteY2-190" fmla="*/ 631295 h 631295"/>
                <a:gd name="connsiteX3-191" fmla="*/ 0 w 1225901"/>
                <a:gd name="connsiteY3-192" fmla="*/ 624179 h 631295"/>
                <a:gd name="connsiteX0-193" fmla="*/ 0 w 1225901"/>
                <a:gd name="connsiteY0-194" fmla="*/ 624179 h 631295"/>
                <a:gd name="connsiteX1-195" fmla="*/ 1225901 w 1225901"/>
                <a:gd name="connsiteY1-196" fmla="*/ 0 h 631295"/>
                <a:gd name="connsiteX2-197" fmla="*/ 1220742 w 1225901"/>
                <a:gd name="connsiteY2-198" fmla="*/ 631295 h 631295"/>
                <a:gd name="connsiteX3-199" fmla="*/ 0 w 1225901"/>
                <a:gd name="connsiteY3-200" fmla="*/ 624179 h 631295"/>
                <a:gd name="connsiteX0-201" fmla="*/ 0 w 1225901"/>
                <a:gd name="connsiteY0-202" fmla="*/ 624179 h 631295"/>
                <a:gd name="connsiteX1-203" fmla="*/ 1225901 w 1225901"/>
                <a:gd name="connsiteY1-204" fmla="*/ 0 h 631295"/>
                <a:gd name="connsiteX2-205" fmla="*/ 1220742 w 1225901"/>
                <a:gd name="connsiteY2-206" fmla="*/ 631295 h 631295"/>
                <a:gd name="connsiteX3-207" fmla="*/ 0 w 1225901"/>
                <a:gd name="connsiteY3-208" fmla="*/ 624179 h 631295"/>
                <a:gd name="connsiteX0-209" fmla="*/ 0 w 1218785"/>
                <a:gd name="connsiteY0-210" fmla="*/ 631295 h 631295"/>
                <a:gd name="connsiteX1-211" fmla="*/ 1218785 w 1218785"/>
                <a:gd name="connsiteY1-212" fmla="*/ 0 h 631295"/>
                <a:gd name="connsiteX2-213" fmla="*/ 1213626 w 1218785"/>
                <a:gd name="connsiteY2-214" fmla="*/ 631295 h 631295"/>
                <a:gd name="connsiteX3-215" fmla="*/ 0 w 1218785"/>
                <a:gd name="connsiteY3-216" fmla="*/ 631295 h 631295"/>
                <a:gd name="connsiteX0-217" fmla="*/ 0 w 1229459"/>
                <a:gd name="connsiteY0-218" fmla="*/ 631295 h 631295"/>
                <a:gd name="connsiteX1-219" fmla="*/ 1229459 w 1229459"/>
                <a:gd name="connsiteY1-220" fmla="*/ 0 h 631295"/>
                <a:gd name="connsiteX2-221" fmla="*/ 1224300 w 1229459"/>
                <a:gd name="connsiteY2-222" fmla="*/ 631295 h 631295"/>
                <a:gd name="connsiteX3-223" fmla="*/ 0 w 1229459"/>
                <a:gd name="connsiteY3-224" fmla="*/ 631295 h 631295"/>
                <a:gd name="connsiteX0-225" fmla="*/ 0 w 1231416"/>
                <a:gd name="connsiteY0-226" fmla="*/ 631295 h 634853"/>
                <a:gd name="connsiteX1-227" fmla="*/ 1229459 w 1231416"/>
                <a:gd name="connsiteY1-228" fmla="*/ 0 h 634853"/>
                <a:gd name="connsiteX2-229" fmla="*/ 1231416 w 1231416"/>
                <a:gd name="connsiteY2-230" fmla="*/ 634853 h 634853"/>
                <a:gd name="connsiteX3-231" fmla="*/ 0 w 1231416"/>
                <a:gd name="connsiteY3-232" fmla="*/ 631295 h 634853"/>
                <a:gd name="connsiteX0-233" fmla="*/ 0 w 1234974"/>
                <a:gd name="connsiteY0-234" fmla="*/ 634853 h 634853"/>
                <a:gd name="connsiteX1-235" fmla="*/ 1233017 w 1234974"/>
                <a:gd name="connsiteY1-236" fmla="*/ 0 h 634853"/>
                <a:gd name="connsiteX2-237" fmla="*/ 1234974 w 1234974"/>
                <a:gd name="connsiteY2-238" fmla="*/ 634853 h 634853"/>
                <a:gd name="connsiteX3-239" fmla="*/ 0 w 1234974"/>
                <a:gd name="connsiteY3-240" fmla="*/ 634853 h 634853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34974" h="634853">
                  <a:moveTo>
                    <a:pt x="0" y="634853"/>
                  </a:moveTo>
                  <a:cubicBezTo>
                    <a:pt x="291221" y="118435"/>
                    <a:pt x="835057" y="509"/>
                    <a:pt x="1233017" y="0"/>
                  </a:cubicBezTo>
                  <a:cubicBezTo>
                    <a:pt x="1041538" y="225850"/>
                    <a:pt x="1084887" y="423235"/>
                    <a:pt x="1234974" y="634853"/>
                  </a:cubicBezTo>
                  <a:lnTo>
                    <a:pt x="0" y="634853"/>
                  </a:lnTo>
                  <a:close/>
                </a:path>
              </a:pathLst>
            </a:custGeom>
            <a:solidFill>
              <a:srgbClr val="A0BF0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" name="等腰三角形 5"/>
            <p:cNvSpPr/>
            <p:nvPr/>
          </p:nvSpPr>
          <p:spPr>
            <a:xfrm flipV="1">
              <a:off x="1608860" y="3167486"/>
              <a:ext cx="1234974" cy="634853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  <a:gd name="connsiteX0-121" fmla="*/ 0 w 1240133"/>
                <a:gd name="connsiteY0-122" fmla="*/ 652643 h 652643"/>
                <a:gd name="connsiteX1-123" fmla="*/ 1240133 w 1240133"/>
                <a:gd name="connsiteY1-124" fmla="*/ 0 h 652643"/>
                <a:gd name="connsiteX2-125" fmla="*/ 1224300 w 1240133"/>
                <a:gd name="connsiteY2-126" fmla="*/ 638411 h 652643"/>
                <a:gd name="connsiteX3-127" fmla="*/ 0 w 1240133"/>
                <a:gd name="connsiteY3-128" fmla="*/ 652643 h 652643"/>
                <a:gd name="connsiteX0-129" fmla="*/ 0 w 1233017"/>
                <a:gd name="connsiteY0-130" fmla="*/ 629932 h 629932"/>
                <a:gd name="connsiteX1-131" fmla="*/ 1233017 w 1233017"/>
                <a:gd name="connsiteY1-132" fmla="*/ 9311 h 629932"/>
                <a:gd name="connsiteX2-133" fmla="*/ 1224300 w 1233017"/>
                <a:gd name="connsiteY2-134" fmla="*/ 615700 h 629932"/>
                <a:gd name="connsiteX3-135" fmla="*/ 0 w 1233017"/>
                <a:gd name="connsiteY3-136" fmla="*/ 629932 h 629932"/>
                <a:gd name="connsiteX0-137" fmla="*/ 0 w 1233017"/>
                <a:gd name="connsiteY0-138" fmla="*/ 629932 h 644164"/>
                <a:gd name="connsiteX1-139" fmla="*/ 1233017 w 1233017"/>
                <a:gd name="connsiteY1-140" fmla="*/ 9311 h 644164"/>
                <a:gd name="connsiteX2-141" fmla="*/ 1224300 w 1233017"/>
                <a:gd name="connsiteY2-142" fmla="*/ 644164 h 644164"/>
                <a:gd name="connsiteX3-143" fmla="*/ 0 w 1233017"/>
                <a:gd name="connsiteY3-144" fmla="*/ 629932 h 644164"/>
                <a:gd name="connsiteX0-145" fmla="*/ 0 w 1233017"/>
                <a:gd name="connsiteY0-146" fmla="*/ 629932 h 644164"/>
                <a:gd name="connsiteX1-147" fmla="*/ 1233017 w 1233017"/>
                <a:gd name="connsiteY1-148" fmla="*/ 9311 h 644164"/>
                <a:gd name="connsiteX2-149" fmla="*/ 1224300 w 1233017"/>
                <a:gd name="connsiteY2-150" fmla="*/ 644164 h 644164"/>
                <a:gd name="connsiteX3-151" fmla="*/ 0 w 1233017"/>
                <a:gd name="connsiteY3-152" fmla="*/ 629932 h 644164"/>
                <a:gd name="connsiteX0-153" fmla="*/ 0 w 1233017"/>
                <a:gd name="connsiteY0-154" fmla="*/ 629932 h 644164"/>
                <a:gd name="connsiteX1-155" fmla="*/ 1233017 w 1233017"/>
                <a:gd name="connsiteY1-156" fmla="*/ 9311 h 644164"/>
                <a:gd name="connsiteX2-157" fmla="*/ 1224300 w 1233017"/>
                <a:gd name="connsiteY2-158" fmla="*/ 644164 h 644164"/>
                <a:gd name="connsiteX3-159" fmla="*/ 0 w 1233017"/>
                <a:gd name="connsiteY3-160" fmla="*/ 629932 h 644164"/>
                <a:gd name="connsiteX0-161" fmla="*/ 0 w 1233017"/>
                <a:gd name="connsiteY0-162" fmla="*/ 629932 h 640606"/>
                <a:gd name="connsiteX1-163" fmla="*/ 1233017 w 1233017"/>
                <a:gd name="connsiteY1-164" fmla="*/ 9311 h 640606"/>
                <a:gd name="connsiteX2-165" fmla="*/ 1227858 w 1233017"/>
                <a:gd name="connsiteY2-166" fmla="*/ 640606 h 640606"/>
                <a:gd name="connsiteX3-167" fmla="*/ 0 w 1233017"/>
                <a:gd name="connsiteY3-168" fmla="*/ 629932 h 640606"/>
                <a:gd name="connsiteX0-169" fmla="*/ 0 w 1225901"/>
                <a:gd name="connsiteY0-170" fmla="*/ 632363 h 639479"/>
                <a:gd name="connsiteX1-171" fmla="*/ 1225901 w 1225901"/>
                <a:gd name="connsiteY1-172" fmla="*/ 8184 h 639479"/>
                <a:gd name="connsiteX2-173" fmla="*/ 1220742 w 1225901"/>
                <a:gd name="connsiteY2-174" fmla="*/ 639479 h 639479"/>
                <a:gd name="connsiteX3-175" fmla="*/ 0 w 1225901"/>
                <a:gd name="connsiteY3-176" fmla="*/ 632363 h 639479"/>
                <a:gd name="connsiteX0-177" fmla="*/ 0 w 1225901"/>
                <a:gd name="connsiteY0-178" fmla="*/ 624179 h 631295"/>
                <a:gd name="connsiteX1-179" fmla="*/ 1225901 w 1225901"/>
                <a:gd name="connsiteY1-180" fmla="*/ 0 h 631295"/>
                <a:gd name="connsiteX2-181" fmla="*/ 1220742 w 1225901"/>
                <a:gd name="connsiteY2-182" fmla="*/ 631295 h 631295"/>
                <a:gd name="connsiteX3-183" fmla="*/ 0 w 1225901"/>
                <a:gd name="connsiteY3-184" fmla="*/ 624179 h 631295"/>
                <a:gd name="connsiteX0-185" fmla="*/ 0 w 1225901"/>
                <a:gd name="connsiteY0-186" fmla="*/ 624179 h 631295"/>
                <a:gd name="connsiteX1-187" fmla="*/ 1225901 w 1225901"/>
                <a:gd name="connsiteY1-188" fmla="*/ 0 h 631295"/>
                <a:gd name="connsiteX2-189" fmla="*/ 1220742 w 1225901"/>
                <a:gd name="connsiteY2-190" fmla="*/ 631295 h 631295"/>
                <a:gd name="connsiteX3-191" fmla="*/ 0 w 1225901"/>
                <a:gd name="connsiteY3-192" fmla="*/ 624179 h 631295"/>
                <a:gd name="connsiteX0-193" fmla="*/ 0 w 1225901"/>
                <a:gd name="connsiteY0-194" fmla="*/ 624179 h 631295"/>
                <a:gd name="connsiteX1-195" fmla="*/ 1225901 w 1225901"/>
                <a:gd name="connsiteY1-196" fmla="*/ 0 h 631295"/>
                <a:gd name="connsiteX2-197" fmla="*/ 1220742 w 1225901"/>
                <a:gd name="connsiteY2-198" fmla="*/ 631295 h 631295"/>
                <a:gd name="connsiteX3-199" fmla="*/ 0 w 1225901"/>
                <a:gd name="connsiteY3-200" fmla="*/ 624179 h 631295"/>
                <a:gd name="connsiteX0-201" fmla="*/ 0 w 1225901"/>
                <a:gd name="connsiteY0-202" fmla="*/ 624179 h 631295"/>
                <a:gd name="connsiteX1-203" fmla="*/ 1225901 w 1225901"/>
                <a:gd name="connsiteY1-204" fmla="*/ 0 h 631295"/>
                <a:gd name="connsiteX2-205" fmla="*/ 1220742 w 1225901"/>
                <a:gd name="connsiteY2-206" fmla="*/ 631295 h 631295"/>
                <a:gd name="connsiteX3-207" fmla="*/ 0 w 1225901"/>
                <a:gd name="connsiteY3-208" fmla="*/ 624179 h 631295"/>
                <a:gd name="connsiteX0-209" fmla="*/ 0 w 1218785"/>
                <a:gd name="connsiteY0-210" fmla="*/ 631295 h 631295"/>
                <a:gd name="connsiteX1-211" fmla="*/ 1218785 w 1218785"/>
                <a:gd name="connsiteY1-212" fmla="*/ 0 h 631295"/>
                <a:gd name="connsiteX2-213" fmla="*/ 1213626 w 1218785"/>
                <a:gd name="connsiteY2-214" fmla="*/ 631295 h 631295"/>
                <a:gd name="connsiteX3-215" fmla="*/ 0 w 1218785"/>
                <a:gd name="connsiteY3-216" fmla="*/ 631295 h 631295"/>
                <a:gd name="connsiteX0-217" fmla="*/ 0 w 1229459"/>
                <a:gd name="connsiteY0-218" fmla="*/ 631295 h 631295"/>
                <a:gd name="connsiteX1-219" fmla="*/ 1229459 w 1229459"/>
                <a:gd name="connsiteY1-220" fmla="*/ 0 h 631295"/>
                <a:gd name="connsiteX2-221" fmla="*/ 1224300 w 1229459"/>
                <a:gd name="connsiteY2-222" fmla="*/ 631295 h 631295"/>
                <a:gd name="connsiteX3-223" fmla="*/ 0 w 1229459"/>
                <a:gd name="connsiteY3-224" fmla="*/ 631295 h 631295"/>
                <a:gd name="connsiteX0-225" fmla="*/ 0 w 1231416"/>
                <a:gd name="connsiteY0-226" fmla="*/ 631295 h 634853"/>
                <a:gd name="connsiteX1-227" fmla="*/ 1229459 w 1231416"/>
                <a:gd name="connsiteY1-228" fmla="*/ 0 h 634853"/>
                <a:gd name="connsiteX2-229" fmla="*/ 1231416 w 1231416"/>
                <a:gd name="connsiteY2-230" fmla="*/ 634853 h 634853"/>
                <a:gd name="connsiteX3-231" fmla="*/ 0 w 1231416"/>
                <a:gd name="connsiteY3-232" fmla="*/ 631295 h 634853"/>
                <a:gd name="connsiteX0-233" fmla="*/ 0 w 1234974"/>
                <a:gd name="connsiteY0-234" fmla="*/ 634853 h 634853"/>
                <a:gd name="connsiteX1-235" fmla="*/ 1233017 w 1234974"/>
                <a:gd name="connsiteY1-236" fmla="*/ 0 h 634853"/>
                <a:gd name="connsiteX2-237" fmla="*/ 1234974 w 1234974"/>
                <a:gd name="connsiteY2-238" fmla="*/ 634853 h 634853"/>
                <a:gd name="connsiteX3-239" fmla="*/ 0 w 1234974"/>
                <a:gd name="connsiteY3-240" fmla="*/ 634853 h 634853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34974" h="634853">
                  <a:moveTo>
                    <a:pt x="0" y="634853"/>
                  </a:moveTo>
                  <a:cubicBezTo>
                    <a:pt x="291221" y="118435"/>
                    <a:pt x="835057" y="509"/>
                    <a:pt x="1233017" y="0"/>
                  </a:cubicBezTo>
                  <a:cubicBezTo>
                    <a:pt x="1041538" y="225850"/>
                    <a:pt x="1084887" y="423235"/>
                    <a:pt x="1234974" y="634853"/>
                  </a:cubicBezTo>
                  <a:lnTo>
                    <a:pt x="0" y="634853"/>
                  </a:lnTo>
                  <a:close/>
                </a:path>
              </a:pathLst>
            </a:custGeom>
            <a:solidFill>
              <a:srgbClr val="31909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2" name="等腰三角形 5"/>
            <p:cNvSpPr/>
            <p:nvPr/>
          </p:nvSpPr>
          <p:spPr>
            <a:xfrm flipV="1">
              <a:off x="1619671" y="3356824"/>
              <a:ext cx="1247249" cy="1186340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47249" h="1186339">
                  <a:moveTo>
                    <a:pt x="0" y="1186339"/>
                  </a:moveTo>
                  <a:cubicBezTo>
                    <a:pt x="177366" y="310566"/>
                    <a:pt x="852847" y="57437"/>
                    <a:pt x="1247249" y="0"/>
                  </a:cubicBezTo>
                  <a:cubicBezTo>
                    <a:pt x="1055770" y="225850"/>
                    <a:pt x="1081329" y="426793"/>
                    <a:pt x="1231416" y="638411"/>
                  </a:cubicBezTo>
                  <a:cubicBezTo>
                    <a:pt x="597978" y="633668"/>
                    <a:pt x="270525" y="877981"/>
                    <a:pt x="0" y="1186339"/>
                  </a:cubicBezTo>
                  <a:close/>
                </a:path>
              </a:pathLst>
            </a:custGeom>
            <a:solidFill>
              <a:srgbClr val="F584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>
                <a:solidFill>
                  <a:prstClr val="white"/>
                </a:solidFill>
              </a:endParaRPr>
            </a:p>
          </p:txBody>
        </p:sp>
        <p:sp>
          <p:nvSpPr>
            <p:cNvPr id="13" name="圆角矩形 11"/>
            <p:cNvSpPr/>
            <p:nvPr/>
          </p:nvSpPr>
          <p:spPr>
            <a:xfrm>
              <a:off x="1331640" y="3079860"/>
              <a:ext cx="198918" cy="87624"/>
            </a:xfrm>
            <a:custGeom>
              <a:avLst/>
              <a:gdLst/>
              <a:ahLst/>
              <a:cxnLst/>
              <a:rect l="l" t="t" r="r" b="b"/>
              <a:pathLst>
                <a:path w="198918" h="87624">
                  <a:moveTo>
                    <a:pt x="43812" y="0"/>
                  </a:moveTo>
                  <a:lnTo>
                    <a:pt x="198918" y="0"/>
                  </a:lnTo>
                  <a:lnTo>
                    <a:pt x="198918" y="87624"/>
                  </a:lnTo>
                  <a:lnTo>
                    <a:pt x="43812" y="87624"/>
                  </a:lnTo>
                  <a:cubicBezTo>
                    <a:pt x="19615" y="87624"/>
                    <a:pt x="0" y="68009"/>
                    <a:pt x="0" y="43812"/>
                  </a:cubicBezTo>
                  <a:cubicBezTo>
                    <a:pt x="0" y="19615"/>
                    <a:pt x="19615" y="0"/>
                    <a:pt x="43812" y="0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" name="空心弧 15"/>
            <p:cNvSpPr/>
            <p:nvPr/>
          </p:nvSpPr>
          <p:spPr>
            <a:xfrm rot="5400000">
              <a:off x="3312321" y="2346812"/>
              <a:ext cx="509372" cy="1121419"/>
            </a:xfrm>
            <a:custGeom>
              <a:avLst/>
              <a:gdLst/>
              <a:ahLst/>
              <a:cxnLst/>
              <a:rect l="l" t="t" r="r" b="b"/>
              <a:pathLst>
                <a:path w="509372" h="1121419">
                  <a:moveTo>
                    <a:pt x="507512" y="1121419"/>
                  </a:moveTo>
                  <a:lnTo>
                    <a:pt x="509372" y="1119300"/>
                  </a:lnTo>
                  <a:lnTo>
                    <a:pt x="509372" y="1121419"/>
                  </a:lnTo>
                  <a:close/>
                  <a:moveTo>
                    <a:pt x="430106" y="1116802"/>
                  </a:moveTo>
                  <a:lnTo>
                    <a:pt x="434159" y="1121419"/>
                  </a:lnTo>
                  <a:lnTo>
                    <a:pt x="430599" y="1121419"/>
                  </a:lnTo>
                  <a:cubicBezTo>
                    <a:pt x="430325" y="1119896"/>
                    <a:pt x="430214" y="1118353"/>
                    <a:pt x="430106" y="1116802"/>
                  </a:cubicBezTo>
                  <a:close/>
                  <a:moveTo>
                    <a:pt x="0" y="259419"/>
                  </a:moveTo>
                  <a:lnTo>
                    <a:pt x="832" y="257324"/>
                  </a:lnTo>
                  <a:lnTo>
                    <a:pt x="0" y="257324"/>
                  </a:lnTo>
                  <a:cubicBezTo>
                    <a:pt x="0" y="161091"/>
                    <a:pt x="53696" y="72900"/>
                    <a:pt x="139188" y="28721"/>
                  </a:cubicBezTo>
                  <a:cubicBezTo>
                    <a:pt x="224680" y="-15459"/>
                    <a:pt x="327679" y="-8244"/>
                    <a:pt x="406177" y="47423"/>
                  </a:cubicBezTo>
                  <a:cubicBezTo>
                    <a:pt x="466571" y="90252"/>
                    <a:pt x="504696" y="156253"/>
                    <a:pt x="509372" y="227993"/>
                  </a:cubicBezTo>
                  <a:lnTo>
                    <a:pt x="509372" y="1073841"/>
                  </a:lnTo>
                  <a:cubicBezTo>
                    <a:pt x="502538" y="1059565"/>
                    <a:pt x="487753" y="1050433"/>
                    <a:pt x="470835" y="1050433"/>
                  </a:cubicBezTo>
                  <a:cubicBezTo>
                    <a:pt x="451854" y="1050433"/>
                    <a:pt x="435559" y="1061928"/>
                    <a:pt x="428567" y="1078352"/>
                  </a:cubicBezTo>
                  <a:cubicBezTo>
                    <a:pt x="427251" y="1065847"/>
                    <a:pt x="427023" y="1052948"/>
                    <a:pt x="427023" y="1039779"/>
                  </a:cubicBezTo>
                  <a:lnTo>
                    <a:pt x="427023" y="281216"/>
                  </a:lnTo>
                  <a:lnTo>
                    <a:pt x="427023" y="281216"/>
                  </a:lnTo>
                  <a:lnTo>
                    <a:pt x="427023" y="236015"/>
                  </a:lnTo>
                  <a:lnTo>
                    <a:pt x="426558" y="236015"/>
                  </a:lnTo>
                  <a:cubicBezTo>
                    <a:pt x="420904" y="189157"/>
                    <a:pt x="395728" y="146071"/>
                    <a:pt x="356132" y="117992"/>
                  </a:cubicBezTo>
                  <a:cubicBezTo>
                    <a:pt x="304025" y="81040"/>
                    <a:pt x="235655" y="76251"/>
                    <a:pt x="178905" y="105577"/>
                  </a:cubicBezTo>
                  <a:cubicBezTo>
                    <a:pt x="122253" y="134854"/>
                    <a:pt x="86634" y="193244"/>
                    <a:pt x="86558" y="256996"/>
                  </a:cubicBezTo>
                  <a:cubicBezTo>
                    <a:pt x="87499" y="257768"/>
                    <a:pt x="87520" y="258591"/>
                    <a:pt x="87520" y="259419"/>
                  </a:cubicBezTo>
                  <a:cubicBezTo>
                    <a:pt x="87520" y="284619"/>
                    <a:pt x="67928" y="305047"/>
                    <a:pt x="43760" y="305047"/>
                  </a:cubicBezTo>
                  <a:cubicBezTo>
                    <a:pt x="19592" y="305047"/>
                    <a:pt x="0" y="284619"/>
                    <a:pt x="0" y="259419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5" name="TextBox 30"/>
          <p:cNvSpPr txBox="1"/>
          <p:nvPr/>
        </p:nvSpPr>
        <p:spPr>
          <a:xfrm>
            <a:off x="2638822" y="1127142"/>
            <a:ext cx="5976664" cy="6180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30000"/>
              </a:lnSpc>
            </a:pPr>
            <a:r>
              <a:rPr lang="zh-CN" altLang="en-US" sz="3600" b="1" dirty="0" smtClean="0">
                <a:ln/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延伸思考</a:t>
            </a:r>
            <a:endParaRPr lang="en-US" altLang="zh-CN" sz="3600" b="1" dirty="0">
              <a:ln/>
              <a:solidFill>
                <a:schemeClr val="accent4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148964" y="2065250"/>
            <a:ext cx="895638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50000"/>
              </a:lnSpc>
            </a:pP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就是不超过背包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容量时可以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放入物品的最大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价值（最优值）。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若还想知道具体放入了哪些物品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怎么办呢？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6245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854274" y="1018397"/>
            <a:ext cx="9505056" cy="2012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初始时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ct val="130000"/>
              </a:lnSpc>
            </a:pP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若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&gt;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−1][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</a:t>
            </a:r>
            <a:r>
              <a:rPr lang="zh-CN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第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种物品被放入背包，令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=1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−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w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zh-CN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若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−1][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第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种物品没被放入背包，令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=0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ct val="130000"/>
              </a:lnSpc>
            </a:pP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-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转向第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步，直到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0</a:t>
            </a:r>
            <a:r>
              <a:rPr lang="zh-CN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处理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完毕。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141022"/>
              </p:ext>
            </p:extLst>
          </p:nvPr>
        </p:nvGraphicFramePr>
        <p:xfrm>
          <a:off x="1486694" y="3092675"/>
          <a:ext cx="5688632" cy="305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Visio" r:id="rId4" imgW="4546600" imgH="2425700" progId="Visio.Drawing.15">
                  <p:embed/>
                </p:oleObj>
              </mc:Choice>
              <mc:Fallback>
                <p:oleObj name="Visio" r:id="rId4" imgW="4546600" imgH="2425700" progId="Visio.Drawing.15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694" y="3092675"/>
                        <a:ext cx="5688632" cy="3059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图片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350" y="3092675"/>
            <a:ext cx="3096344" cy="8613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文本框 8"/>
          <p:cNvSpPr txBox="1"/>
          <p:nvPr/>
        </p:nvSpPr>
        <p:spPr>
          <a:xfrm>
            <a:off x="8543478" y="4221882"/>
            <a:ext cx="2736304" cy="10525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放入背包的物品：</a:t>
            </a:r>
            <a:endParaRPr lang="en-US" altLang="zh-CN" sz="2400" b="1" dirty="0" smtClean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24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endParaRPr lang="zh-CN" altLang="zh-CN" sz="2400" b="1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8703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grpSp>
        <p:nvGrpSpPr>
          <p:cNvPr id="7" name="组合 6"/>
          <p:cNvGrpSpPr/>
          <p:nvPr/>
        </p:nvGrpSpPr>
        <p:grpSpPr>
          <a:xfrm flipH="1">
            <a:off x="1274276" y="1074012"/>
            <a:ext cx="1152128" cy="842644"/>
            <a:chOff x="1331640" y="1707656"/>
            <a:chExt cx="2796076" cy="2835508"/>
          </a:xfrm>
        </p:grpSpPr>
        <p:sp>
          <p:nvSpPr>
            <p:cNvPr id="9" name="等腰三角形 5"/>
            <p:cNvSpPr/>
            <p:nvPr/>
          </p:nvSpPr>
          <p:spPr>
            <a:xfrm>
              <a:off x="1608860" y="1707656"/>
              <a:ext cx="1247249" cy="1186340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47249" h="1186339">
                  <a:moveTo>
                    <a:pt x="0" y="1186339"/>
                  </a:moveTo>
                  <a:cubicBezTo>
                    <a:pt x="177366" y="310566"/>
                    <a:pt x="852847" y="57437"/>
                    <a:pt x="1247249" y="0"/>
                  </a:cubicBezTo>
                  <a:cubicBezTo>
                    <a:pt x="1055770" y="225850"/>
                    <a:pt x="1081329" y="426793"/>
                    <a:pt x="1231416" y="638411"/>
                  </a:cubicBezTo>
                  <a:cubicBezTo>
                    <a:pt x="597978" y="633668"/>
                    <a:pt x="270525" y="877981"/>
                    <a:pt x="0" y="1186339"/>
                  </a:cubicBezTo>
                  <a:close/>
                </a:path>
              </a:pathLst>
            </a:custGeom>
            <a:solidFill>
              <a:srgbClr val="5FCAC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" name="等腰三角形 5"/>
            <p:cNvSpPr/>
            <p:nvPr/>
          </p:nvSpPr>
          <p:spPr>
            <a:xfrm>
              <a:off x="1619671" y="2445008"/>
              <a:ext cx="1234974" cy="634853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  <a:gd name="connsiteX0-121" fmla="*/ 0 w 1240133"/>
                <a:gd name="connsiteY0-122" fmla="*/ 652643 h 652643"/>
                <a:gd name="connsiteX1-123" fmla="*/ 1240133 w 1240133"/>
                <a:gd name="connsiteY1-124" fmla="*/ 0 h 652643"/>
                <a:gd name="connsiteX2-125" fmla="*/ 1224300 w 1240133"/>
                <a:gd name="connsiteY2-126" fmla="*/ 638411 h 652643"/>
                <a:gd name="connsiteX3-127" fmla="*/ 0 w 1240133"/>
                <a:gd name="connsiteY3-128" fmla="*/ 652643 h 652643"/>
                <a:gd name="connsiteX0-129" fmla="*/ 0 w 1233017"/>
                <a:gd name="connsiteY0-130" fmla="*/ 629932 h 629932"/>
                <a:gd name="connsiteX1-131" fmla="*/ 1233017 w 1233017"/>
                <a:gd name="connsiteY1-132" fmla="*/ 9311 h 629932"/>
                <a:gd name="connsiteX2-133" fmla="*/ 1224300 w 1233017"/>
                <a:gd name="connsiteY2-134" fmla="*/ 615700 h 629932"/>
                <a:gd name="connsiteX3-135" fmla="*/ 0 w 1233017"/>
                <a:gd name="connsiteY3-136" fmla="*/ 629932 h 629932"/>
                <a:gd name="connsiteX0-137" fmla="*/ 0 w 1233017"/>
                <a:gd name="connsiteY0-138" fmla="*/ 629932 h 644164"/>
                <a:gd name="connsiteX1-139" fmla="*/ 1233017 w 1233017"/>
                <a:gd name="connsiteY1-140" fmla="*/ 9311 h 644164"/>
                <a:gd name="connsiteX2-141" fmla="*/ 1224300 w 1233017"/>
                <a:gd name="connsiteY2-142" fmla="*/ 644164 h 644164"/>
                <a:gd name="connsiteX3-143" fmla="*/ 0 w 1233017"/>
                <a:gd name="connsiteY3-144" fmla="*/ 629932 h 644164"/>
                <a:gd name="connsiteX0-145" fmla="*/ 0 w 1233017"/>
                <a:gd name="connsiteY0-146" fmla="*/ 629932 h 644164"/>
                <a:gd name="connsiteX1-147" fmla="*/ 1233017 w 1233017"/>
                <a:gd name="connsiteY1-148" fmla="*/ 9311 h 644164"/>
                <a:gd name="connsiteX2-149" fmla="*/ 1224300 w 1233017"/>
                <a:gd name="connsiteY2-150" fmla="*/ 644164 h 644164"/>
                <a:gd name="connsiteX3-151" fmla="*/ 0 w 1233017"/>
                <a:gd name="connsiteY3-152" fmla="*/ 629932 h 644164"/>
                <a:gd name="connsiteX0-153" fmla="*/ 0 w 1233017"/>
                <a:gd name="connsiteY0-154" fmla="*/ 629932 h 644164"/>
                <a:gd name="connsiteX1-155" fmla="*/ 1233017 w 1233017"/>
                <a:gd name="connsiteY1-156" fmla="*/ 9311 h 644164"/>
                <a:gd name="connsiteX2-157" fmla="*/ 1224300 w 1233017"/>
                <a:gd name="connsiteY2-158" fmla="*/ 644164 h 644164"/>
                <a:gd name="connsiteX3-159" fmla="*/ 0 w 1233017"/>
                <a:gd name="connsiteY3-160" fmla="*/ 629932 h 644164"/>
                <a:gd name="connsiteX0-161" fmla="*/ 0 w 1233017"/>
                <a:gd name="connsiteY0-162" fmla="*/ 629932 h 640606"/>
                <a:gd name="connsiteX1-163" fmla="*/ 1233017 w 1233017"/>
                <a:gd name="connsiteY1-164" fmla="*/ 9311 h 640606"/>
                <a:gd name="connsiteX2-165" fmla="*/ 1227858 w 1233017"/>
                <a:gd name="connsiteY2-166" fmla="*/ 640606 h 640606"/>
                <a:gd name="connsiteX3-167" fmla="*/ 0 w 1233017"/>
                <a:gd name="connsiteY3-168" fmla="*/ 629932 h 640606"/>
                <a:gd name="connsiteX0-169" fmla="*/ 0 w 1225901"/>
                <a:gd name="connsiteY0-170" fmla="*/ 632363 h 639479"/>
                <a:gd name="connsiteX1-171" fmla="*/ 1225901 w 1225901"/>
                <a:gd name="connsiteY1-172" fmla="*/ 8184 h 639479"/>
                <a:gd name="connsiteX2-173" fmla="*/ 1220742 w 1225901"/>
                <a:gd name="connsiteY2-174" fmla="*/ 639479 h 639479"/>
                <a:gd name="connsiteX3-175" fmla="*/ 0 w 1225901"/>
                <a:gd name="connsiteY3-176" fmla="*/ 632363 h 639479"/>
                <a:gd name="connsiteX0-177" fmla="*/ 0 w 1225901"/>
                <a:gd name="connsiteY0-178" fmla="*/ 624179 h 631295"/>
                <a:gd name="connsiteX1-179" fmla="*/ 1225901 w 1225901"/>
                <a:gd name="connsiteY1-180" fmla="*/ 0 h 631295"/>
                <a:gd name="connsiteX2-181" fmla="*/ 1220742 w 1225901"/>
                <a:gd name="connsiteY2-182" fmla="*/ 631295 h 631295"/>
                <a:gd name="connsiteX3-183" fmla="*/ 0 w 1225901"/>
                <a:gd name="connsiteY3-184" fmla="*/ 624179 h 631295"/>
                <a:gd name="connsiteX0-185" fmla="*/ 0 w 1225901"/>
                <a:gd name="connsiteY0-186" fmla="*/ 624179 h 631295"/>
                <a:gd name="connsiteX1-187" fmla="*/ 1225901 w 1225901"/>
                <a:gd name="connsiteY1-188" fmla="*/ 0 h 631295"/>
                <a:gd name="connsiteX2-189" fmla="*/ 1220742 w 1225901"/>
                <a:gd name="connsiteY2-190" fmla="*/ 631295 h 631295"/>
                <a:gd name="connsiteX3-191" fmla="*/ 0 w 1225901"/>
                <a:gd name="connsiteY3-192" fmla="*/ 624179 h 631295"/>
                <a:gd name="connsiteX0-193" fmla="*/ 0 w 1225901"/>
                <a:gd name="connsiteY0-194" fmla="*/ 624179 h 631295"/>
                <a:gd name="connsiteX1-195" fmla="*/ 1225901 w 1225901"/>
                <a:gd name="connsiteY1-196" fmla="*/ 0 h 631295"/>
                <a:gd name="connsiteX2-197" fmla="*/ 1220742 w 1225901"/>
                <a:gd name="connsiteY2-198" fmla="*/ 631295 h 631295"/>
                <a:gd name="connsiteX3-199" fmla="*/ 0 w 1225901"/>
                <a:gd name="connsiteY3-200" fmla="*/ 624179 h 631295"/>
                <a:gd name="connsiteX0-201" fmla="*/ 0 w 1225901"/>
                <a:gd name="connsiteY0-202" fmla="*/ 624179 h 631295"/>
                <a:gd name="connsiteX1-203" fmla="*/ 1225901 w 1225901"/>
                <a:gd name="connsiteY1-204" fmla="*/ 0 h 631295"/>
                <a:gd name="connsiteX2-205" fmla="*/ 1220742 w 1225901"/>
                <a:gd name="connsiteY2-206" fmla="*/ 631295 h 631295"/>
                <a:gd name="connsiteX3-207" fmla="*/ 0 w 1225901"/>
                <a:gd name="connsiteY3-208" fmla="*/ 624179 h 631295"/>
                <a:gd name="connsiteX0-209" fmla="*/ 0 w 1218785"/>
                <a:gd name="connsiteY0-210" fmla="*/ 631295 h 631295"/>
                <a:gd name="connsiteX1-211" fmla="*/ 1218785 w 1218785"/>
                <a:gd name="connsiteY1-212" fmla="*/ 0 h 631295"/>
                <a:gd name="connsiteX2-213" fmla="*/ 1213626 w 1218785"/>
                <a:gd name="connsiteY2-214" fmla="*/ 631295 h 631295"/>
                <a:gd name="connsiteX3-215" fmla="*/ 0 w 1218785"/>
                <a:gd name="connsiteY3-216" fmla="*/ 631295 h 631295"/>
                <a:gd name="connsiteX0-217" fmla="*/ 0 w 1229459"/>
                <a:gd name="connsiteY0-218" fmla="*/ 631295 h 631295"/>
                <a:gd name="connsiteX1-219" fmla="*/ 1229459 w 1229459"/>
                <a:gd name="connsiteY1-220" fmla="*/ 0 h 631295"/>
                <a:gd name="connsiteX2-221" fmla="*/ 1224300 w 1229459"/>
                <a:gd name="connsiteY2-222" fmla="*/ 631295 h 631295"/>
                <a:gd name="connsiteX3-223" fmla="*/ 0 w 1229459"/>
                <a:gd name="connsiteY3-224" fmla="*/ 631295 h 631295"/>
                <a:gd name="connsiteX0-225" fmla="*/ 0 w 1231416"/>
                <a:gd name="connsiteY0-226" fmla="*/ 631295 h 634853"/>
                <a:gd name="connsiteX1-227" fmla="*/ 1229459 w 1231416"/>
                <a:gd name="connsiteY1-228" fmla="*/ 0 h 634853"/>
                <a:gd name="connsiteX2-229" fmla="*/ 1231416 w 1231416"/>
                <a:gd name="connsiteY2-230" fmla="*/ 634853 h 634853"/>
                <a:gd name="connsiteX3-231" fmla="*/ 0 w 1231416"/>
                <a:gd name="connsiteY3-232" fmla="*/ 631295 h 634853"/>
                <a:gd name="connsiteX0-233" fmla="*/ 0 w 1234974"/>
                <a:gd name="connsiteY0-234" fmla="*/ 634853 h 634853"/>
                <a:gd name="connsiteX1-235" fmla="*/ 1233017 w 1234974"/>
                <a:gd name="connsiteY1-236" fmla="*/ 0 h 634853"/>
                <a:gd name="connsiteX2-237" fmla="*/ 1234974 w 1234974"/>
                <a:gd name="connsiteY2-238" fmla="*/ 634853 h 634853"/>
                <a:gd name="connsiteX3-239" fmla="*/ 0 w 1234974"/>
                <a:gd name="connsiteY3-240" fmla="*/ 634853 h 634853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34974" h="634853">
                  <a:moveTo>
                    <a:pt x="0" y="634853"/>
                  </a:moveTo>
                  <a:cubicBezTo>
                    <a:pt x="291221" y="118435"/>
                    <a:pt x="835057" y="509"/>
                    <a:pt x="1233017" y="0"/>
                  </a:cubicBezTo>
                  <a:cubicBezTo>
                    <a:pt x="1041538" y="225850"/>
                    <a:pt x="1084887" y="423235"/>
                    <a:pt x="1234974" y="634853"/>
                  </a:cubicBezTo>
                  <a:lnTo>
                    <a:pt x="0" y="634853"/>
                  </a:lnTo>
                  <a:close/>
                </a:path>
              </a:pathLst>
            </a:custGeom>
            <a:solidFill>
              <a:srgbClr val="A0BF0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" name="等腰三角形 5"/>
            <p:cNvSpPr/>
            <p:nvPr/>
          </p:nvSpPr>
          <p:spPr>
            <a:xfrm flipV="1">
              <a:off x="1608860" y="3167486"/>
              <a:ext cx="1234974" cy="634853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  <a:gd name="connsiteX0-121" fmla="*/ 0 w 1240133"/>
                <a:gd name="connsiteY0-122" fmla="*/ 652643 h 652643"/>
                <a:gd name="connsiteX1-123" fmla="*/ 1240133 w 1240133"/>
                <a:gd name="connsiteY1-124" fmla="*/ 0 h 652643"/>
                <a:gd name="connsiteX2-125" fmla="*/ 1224300 w 1240133"/>
                <a:gd name="connsiteY2-126" fmla="*/ 638411 h 652643"/>
                <a:gd name="connsiteX3-127" fmla="*/ 0 w 1240133"/>
                <a:gd name="connsiteY3-128" fmla="*/ 652643 h 652643"/>
                <a:gd name="connsiteX0-129" fmla="*/ 0 w 1233017"/>
                <a:gd name="connsiteY0-130" fmla="*/ 629932 h 629932"/>
                <a:gd name="connsiteX1-131" fmla="*/ 1233017 w 1233017"/>
                <a:gd name="connsiteY1-132" fmla="*/ 9311 h 629932"/>
                <a:gd name="connsiteX2-133" fmla="*/ 1224300 w 1233017"/>
                <a:gd name="connsiteY2-134" fmla="*/ 615700 h 629932"/>
                <a:gd name="connsiteX3-135" fmla="*/ 0 w 1233017"/>
                <a:gd name="connsiteY3-136" fmla="*/ 629932 h 629932"/>
                <a:gd name="connsiteX0-137" fmla="*/ 0 w 1233017"/>
                <a:gd name="connsiteY0-138" fmla="*/ 629932 h 644164"/>
                <a:gd name="connsiteX1-139" fmla="*/ 1233017 w 1233017"/>
                <a:gd name="connsiteY1-140" fmla="*/ 9311 h 644164"/>
                <a:gd name="connsiteX2-141" fmla="*/ 1224300 w 1233017"/>
                <a:gd name="connsiteY2-142" fmla="*/ 644164 h 644164"/>
                <a:gd name="connsiteX3-143" fmla="*/ 0 w 1233017"/>
                <a:gd name="connsiteY3-144" fmla="*/ 629932 h 644164"/>
                <a:gd name="connsiteX0-145" fmla="*/ 0 w 1233017"/>
                <a:gd name="connsiteY0-146" fmla="*/ 629932 h 644164"/>
                <a:gd name="connsiteX1-147" fmla="*/ 1233017 w 1233017"/>
                <a:gd name="connsiteY1-148" fmla="*/ 9311 h 644164"/>
                <a:gd name="connsiteX2-149" fmla="*/ 1224300 w 1233017"/>
                <a:gd name="connsiteY2-150" fmla="*/ 644164 h 644164"/>
                <a:gd name="connsiteX3-151" fmla="*/ 0 w 1233017"/>
                <a:gd name="connsiteY3-152" fmla="*/ 629932 h 644164"/>
                <a:gd name="connsiteX0-153" fmla="*/ 0 w 1233017"/>
                <a:gd name="connsiteY0-154" fmla="*/ 629932 h 644164"/>
                <a:gd name="connsiteX1-155" fmla="*/ 1233017 w 1233017"/>
                <a:gd name="connsiteY1-156" fmla="*/ 9311 h 644164"/>
                <a:gd name="connsiteX2-157" fmla="*/ 1224300 w 1233017"/>
                <a:gd name="connsiteY2-158" fmla="*/ 644164 h 644164"/>
                <a:gd name="connsiteX3-159" fmla="*/ 0 w 1233017"/>
                <a:gd name="connsiteY3-160" fmla="*/ 629932 h 644164"/>
                <a:gd name="connsiteX0-161" fmla="*/ 0 w 1233017"/>
                <a:gd name="connsiteY0-162" fmla="*/ 629932 h 640606"/>
                <a:gd name="connsiteX1-163" fmla="*/ 1233017 w 1233017"/>
                <a:gd name="connsiteY1-164" fmla="*/ 9311 h 640606"/>
                <a:gd name="connsiteX2-165" fmla="*/ 1227858 w 1233017"/>
                <a:gd name="connsiteY2-166" fmla="*/ 640606 h 640606"/>
                <a:gd name="connsiteX3-167" fmla="*/ 0 w 1233017"/>
                <a:gd name="connsiteY3-168" fmla="*/ 629932 h 640606"/>
                <a:gd name="connsiteX0-169" fmla="*/ 0 w 1225901"/>
                <a:gd name="connsiteY0-170" fmla="*/ 632363 h 639479"/>
                <a:gd name="connsiteX1-171" fmla="*/ 1225901 w 1225901"/>
                <a:gd name="connsiteY1-172" fmla="*/ 8184 h 639479"/>
                <a:gd name="connsiteX2-173" fmla="*/ 1220742 w 1225901"/>
                <a:gd name="connsiteY2-174" fmla="*/ 639479 h 639479"/>
                <a:gd name="connsiteX3-175" fmla="*/ 0 w 1225901"/>
                <a:gd name="connsiteY3-176" fmla="*/ 632363 h 639479"/>
                <a:gd name="connsiteX0-177" fmla="*/ 0 w 1225901"/>
                <a:gd name="connsiteY0-178" fmla="*/ 624179 h 631295"/>
                <a:gd name="connsiteX1-179" fmla="*/ 1225901 w 1225901"/>
                <a:gd name="connsiteY1-180" fmla="*/ 0 h 631295"/>
                <a:gd name="connsiteX2-181" fmla="*/ 1220742 w 1225901"/>
                <a:gd name="connsiteY2-182" fmla="*/ 631295 h 631295"/>
                <a:gd name="connsiteX3-183" fmla="*/ 0 w 1225901"/>
                <a:gd name="connsiteY3-184" fmla="*/ 624179 h 631295"/>
                <a:gd name="connsiteX0-185" fmla="*/ 0 w 1225901"/>
                <a:gd name="connsiteY0-186" fmla="*/ 624179 h 631295"/>
                <a:gd name="connsiteX1-187" fmla="*/ 1225901 w 1225901"/>
                <a:gd name="connsiteY1-188" fmla="*/ 0 h 631295"/>
                <a:gd name="connsiteX2-189" fmla="*/ 1220742 w 1225901"/>
                <a:gd name="connsiteY2-190" fmla="*/ 631295 h 631295"/>
                <a:gd name="connsiteX3-191" fmla="*/ 0 w 1225901"/>
                <a:gd name="connsiteY3-192" fmla="*/ 624179 h 631295"/>
                <a:gd name="connsiteX0-193" fmla="*/ 0 w 1225901"/>
                <a:gd name="connsiteY0-194" fmla="*/ 624179 h 631295"/>
                <a:gd name="connsiteX1-195" fmla="*/ 1225901 w 1225901"/>
                <a:gd name="connsiteY1-196" fmla="*/ 0 h 631295"/>
                <a:gd name="connsiteX2-197" fmla="*/ 1220742 w 1225901"/>
                <a:gd name="connsiteY2-198" fmla="*/ 631295 h 631295"/>
                <a:gd name="connsiteX3-199" fmla="*/ 0 w 1225901"/>
                <a:gd name="connsiteY3-200" fmla="*/ 624179 h 631295"/>
                <a:gd name="connsiteX0-201" fmla="*/ 0 w 1225901"/>
                <a:gd name="connsiteY0-202" fmla="*/ 624179 h 631295"/>
                <a:gd name="connsiteX1-203" fmla="*/ 1225901 w 1225901"/>
                <a:gd name="connsiteY1-204" fmla="*/ 0 h 631295"/>
                <a:gd name="connsiteX2-205" fmla="*/ 1220742 w 1225901"/>
                <a:gd name="connsiteY2-206" fmla="*/ 631295 h 631295"/>
                <a:gd name="connsiteX3-207" fmla="*/ 0 w 1225901"/>
                <a:gd name="connsiteY3-208" fmla="*/ 624179 h 631295"/>
                <a:gd name="connsiteX0-209" fmla="*/ 0 w 1218785"/>
                <a:gd name="connsiteY0-210" fmla="*/ 631295 h 631295"/>
                <a:gd name="connsiteX1-211" fmla="*/ 1218785 w 1218785"/>
                <a:gd name="connsiteY1-212" fmla="*/ 0 h 631295"/>
                <a:gd name="connsiteX2-213" fmla="*/ 1213626 w 1218785"/>
                <a:gd name="connsiteY2-214" fmla="*/ 631295 h 631295"/>
                <a:gd name="connsiteX3-215" fmla="*/ 0 w 1218785"/>
                <a:gd name="connsiteY3-216" fmla="*/ 631295 h 631295"/>
                <a:gd name="connsiteX0-217" fmla="*/ 0 w 1229459"/>
                <a:gd name="connsiteY0-218" fmla="*/ 631295 h 631295"/>
                <a:gd name="connsiteX1-219" fmla="*/ 1229459 w 1229459"/>
                <a:gd name="connsiteY1-220" fmla="*/ 0 h 631295"/>
                <a:gd name="connsiteX2-221" fmla="*/ 1224300 w 1229459"/>
                <a:gd name="connsiteY2-222" fmla="*/ 631295 h 631295"/>
                <a:gd name="connsiteX3-223" fmla="*/ 0 w 1229459"/>
                <a:gd name="connsiteY3-224" fmla="*/ 631295 h 631295"/>
                <a:gd name="connsiteX0-225" fmla="*/ 0 w 1231416"/>
                <a:gd name="connsiteY0-226" fmla="*/ 631295 h 634853"/>
                <a:gd name="connsiteX1-227" fmla="*/ 1229459 w 1231416"/>
                <a:gd name="connsiteY1-228" fmla="*/ 0 h 634853"/>
                <a:gd name="connsiteX2-229" fmla="*/ 1231416 w 1231416"/>
                <a:gd name="connsiteY2-230" fmla="*/ 634853 h 634853"/>
                <a:gd name="connsiteX3-231" fmla="*/ 0 w 1231416"/>
                <a:gd name="connsiteY3-232" fmla="*/ 631295 h 634853"/>
                <a:gd name="connsiteX0-233" fmla="*/ 0 w 1234974"/>
                <a:gd name="connsiteY0-234" fmla="*/ 634853 h 634853"/>
                <a:gd name="connsiteX1-235" fmla="*/ 1233017 w 1234974"/>
                <a:gd name="connsiteY1-236" fmla="*/ 0 h 634853"/>
                <a:gd name="connsiteX2-237" fmla="*/ 1234974 w 1234974"/>
                <a:gd name="connsiteY2-238" fmla="*/ 634853 h 634853"/>
                <a:gd name="connsiteX3-239" fmla="*/ 0 w 1234974"/>
                <a:gd name="connsiteY3-240" fmla="*/ 634853 h 634853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34974" h="634853">
                  <a:moveTo>
                    <a:pt x="0" y="634853"/>
                  </a:moveTo>
                  <a:cubicBezTo>
                    <a:pt x="291221" y="118435"/>
                    <a:pt x="835057" y="509"/>
                    <a:pt x="1233017" y="0"/>
                  </a:cubicBezTo>
                  <a:cubicBezTo>
                    <a:pt x="1041538" y="225850"/>
                    <a:pt x="1084887" y="423235"/>
                    <a:pt x="1234974" y="634853"/>
                  </a:cubicBezTo>
                  <a:lnTo>
                    <a:pt x="0" y="634853"/>
                  </a:lnTo>
                  <a:close/>
                </a:path>
              </a:pathLst>
            </a:custGeom>
            <a:solidFill>
              <a:srgbClr val="31909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2" name="等腰三角形 5"/>
            <p:cNvSpPr/>
            <p:nvPr/>
          </p:nvSpPr>
          <p:spPr>
            <a:xfrm flipV="1">
              <a:off x="1619671" y="3356824"/>
              <a:ext cx="1247249" cy="1186340"/>
            </a:xfrm>
            <a:custGeom>
              <a:avLst/>
              <a:gdLst>
                <a:gd name="connsiteX0" fmla="*/ 0 w 936104"/>
                <a:gd name="connsiteY0" fmla="*/ 432048 h 432048"/>
                <a:gd name="connsiteX1" fmla="*/ 468052 w 936104"/>
                <a:gd name="connsiteY1" fmla="*/ 0 h 432048"/>
                <a:gd name="connsiteX2" fmla="*/ 936104 w 936104"/>
                <a:gd name="connsiteY2" fmla="*/ 432048 h 432048"/>
                <a:gd name="connsiteX3" fmla="*/ 0 w 936104"/>
                <a:gd name="connsiteY3" fmla="*/ 432048 h 432048"/>
                <a:gd name="connsiteX0-1" fmla="*/ 0 w 2405548"/>
                <a:gd name="connsiteY0-2" fmla="*/ 553019 h 553019"/>
                <a:gd name="connsiteX1-3" fmla="*/ 1937496 w 2405548"/>
                <a:gd name="connsiteY1-4" fmla="*/ 0 h 553019"/>
                <a:gd name="connsiteX2-5" fmla="*/ 2405548 w 2405548"/>
                <a:gd name="connsiteY2-6" fmla="*/ 432048 h 553019"/>
                <a:gd name="connsiteX3-7" fmla="*/ 0 w 2405548"/>
                <a:gd name="connsiteY3-8" fmla="*/ 553019 h 553019"/>
                <a:gd name="connsiteX0-9" fmla="*/ 0 w 2405548"/>
                <a:gd name="connsiteY0-10" fmla="*/ 1186339 h 1186339"/>
                <a:gd name="connsiteX1-11" fmla="*/ 1247249 w 2405548"/>
                <a:gd name="connsiteY1-12" fmla="*/ 0 h 1186339"/>
                <a:gd name="connsiteX2-13" fmla="*/ 2405548 w 2405548"/>
                <a:gd name="connsiteY2-14" fmla="*/ 1065368 h 1186339"/>
                <a:gd name="connsiteX3-15" fmla="*/ 0 w 2405548"/>
                <a:gd name="connsiteY3-16" fmla="*/ 1186339 h 1186339"/>
                <a:gd name="connsiteX0-17" fmla="*/ 0 w 1247249"/>
                <a:gd name="connsiteY0-18" fmla="*/ 1186339 h 1186339"/>
                <a:gd name="connsiteX1-19" fmla="*/ 1247249 w 1247249"/>
                <a:gd name="connsiteY1-20" fmla="*/ 0 h 1186339"/>
                <a:gd name="connsiteX2-21" fmla="*/ 1227858 w 1247249"/>
                <a:gd name="connsiteY2-22" fmla="*/ 634853 h 1186339"/>
                <a:gd name="connsiteX3-23" fmla="*/ 0 w 1247249"/>
                <a:gd name="connsiteY3-24" fmla="*/ 1186339 h 1186339"/>
                <a:gd name="connsiteX0-25" fmla="*/ 0 w 1247249"/>
                <a:gd name="connsiteY0-26" fmla="*/ 1186339 h 1186339"/>
                <a:gd name="connsiteX1-27" fmla="*/ 1247249 w 1247249"/>
                <a:gd name="connsiteY1-28" fmla="*/ 0 h 1186339"/>
                <a:gd name="connsiteX2-29" fmla="*/ 1227858 w 1247249"/>
                <a:gd name="connsiteY2-30" fmla="*/ 634853 h 1186339"/>
                <a:gd name="connsiteX3-31" fmla="*/ 0 w 1247249"/>
                <a:gd name="connsiteY3-32" fmla="*/ 1186339 h 1186339"/>
                <a:gd name="connsiteX0-33" fmla="*/ 0 w 1247249"/>
                <a:gd name="connsiteY0-34" fmla="*/ 1186339 h 1186339"/>
                <a:gd name="connsiteX1-35" fmla="*/ 1247249 w 1247249"/>
                <a:gd name="connsiteY1-36" fmla="*/ 0 h 1186339"/>
                <a:gd name="connsiteX2-37" fmla="*/ 1227858 w 1247249"/>
                <a:gd name="connsiteY2-38" fmla="*/ 634853 h 1186339"/>
                <a:gd name="connsiteX3-39" fmla="*/ 0 w 1247249"/>
                <a:gd name="connsiteY3-40" fmla="*/ 1186339 h 1186339"/>
                <a:gd name="connsiteX0-41" fmla="*/ 0 w 1247249"/>
                <a:gd name="connsiteY0-42" fmla="*/ 1186339 h 1186339"/>
                <a:gd name="connsiteX1-43" fmla="*/ 1247249 w 1247249"/>
                <a:gd name="connsiteY1-44" fmla="*/ 0 h 1186339"/>
                <a:gd name="connsiteX2-45" fmla="*/ 1227858 w 1247249"/>
                <a:gd name="connsiteY2-46" fmla="*/ 634853 h 1186339"/>
                <a:gd name="connsiteX3-47" fmla="*/ 0 w 1247249"/>
                <a:gd name="connsiteY3-48" fmla="*/ 1186339 h 1186339"/>
                <a:gd name="connsiteX0-49" fmla="*/ 0 w 1247249"/>
                <a:gd name="connsiteY0-50" fmla="*/ 1186339 h 1186339"/>
                <a:gd name="connsiteX1-51" fmla="*/ 1247249 w 1247249"/>
                <a:gd name="connsiteY1-52" fmla="*/ 0 h 1186339"/>
                <a:gd name="connsiteX2-53" fmla="*/ 1227858 w 1247249"/>
                <a:gd name="connsiteY2-54" fmla="*/ 634853 h 1186339"/>
                <a:gd name="connsiteX3-55" fmla="*/ 0 w 1247249"/>
                <a:gd name="connsiteY3-56" fmla="*/ 1186339 h 1186339"/>
                <a:gd name="connsiteX0-57" fmla="*/ 0 w 1247249"/>
                <a:gd name="connsiteY0-58" fmla="*/ 1186339 h 1186339"/>
                <a:gd name="connsiteX1-59" fmla="*/ 1247249 w 1247249"/>
                <a:gd name="connsiteY1-60" fmla="*/ 0 h 1186339"/>
                <a:gd name="connsiteX2-61" fmla="*/ 1227858 w 1247249"/>
                <a:gd name="connsiteY2-62" fmla="*/ 634853 h 1186339"/>
                <a:gd name="connsiteX3-63" fmla="*/ 0 w 1247249"/>
                <a:gd name="connsiteY3-64" fmla="*/ 1186339 h 1186339"/>
                <a:gd name="connsiteX0-65" fmla="*/ 0 w 1247249"/>
                <a:gd name="connsiteY0-66" fmla="*/ 1186339 h 1186339"/>
                <a:gd name="connsiteX1-67" fmla="*/ 1247249 w 1247249"/>
                <a:gd name="connsiteY1-68" fmla="*/ 0 h 1186339"/>
                <a:gd name="connsiteX2-69" fmla="*/ 1227858 w 1247249"/>
                <a:gd name="connsiteY2-70" fmla="*/ 634853 h 1186339"/>
                <a:gd name="connsiteX3-71" fmla="*/ 0 w 1247249"/>
                <a:gd name="connsiteY3-72" fmla="*/ 1186339 h 1186339"/>
                <a:gd name="connsiteX0-73" fmla="*/ 0 w 1247249"/>
                <a:gd name="connsiteY0-74" fmla="*/ 1186339 h 1186339"/>
                <a:gd name="connsiteX1-75" fmla="*/ 1247249 w 1247249"/>
                <a:gd name="connsiteY1-76" fmla="*/ 0 h 1186339"/>
                <a:gd name="connsiteX2-77" fmla="*/ 1227858 w 1247249"/>
                <a:gd name="connsiteY2-78" fmla="*/ 634853 h 1186339"/>
                <a:gd name="connsiteX3-79" fmla="*/ 0 w 1247249"/>
                <a:gd name="connsiteY3-80" fmla="*/ 1186339 h 1186339"/>
                <a:gd name="connsiteX0-81" fmla="*/ 0 w 1247249"/>
                <a:gd name="connsiteY0-82" fmla="*/ 1186339 h 1186339"/>
                <a:gd name="connsiteX1-83" fmla="*/ 1247249 w 1247249"/>
                <a:gd name="connsiteY1-84" fmla="*/ 0 h 1186339"/>
                <a:gd name="connsiteX2-85" fmla="*/ 1227858 w 1247249"/>
                <a:gd name="connsiteY2-86" fmla="*/ 634853 h 1186339"/>
                <a:gd name="connsiteX3-87" fmla="*/ 0 w 1247249"/>
                <a:gd name="connsiteY3-88" fmla="*/ 1186339 h 1186339"/>
                <a:gd name="connsiteX0-89" fmla="*/ 0 w 1247249"/>
                <a:gd name="connsiteY0-90" fmla="*/ 1186339 h 1186339"/>
                <a:gd name="connsiteX1-91" fmla="*/ 1247249 w 1247249"/>
                <a:gd name="connsiteY1-92" fmla="*/ 0 h 1186339"/>
                <a:gd name="connsiteX2-93" fmla="*/ 1227858 w 1247249"/>
                <a:gd name="connsiteY2-94" fmla="*/ 634853 h 1186339"/>
                <a:gd name="connsiteX3-95" fmla="*/ 0 w 1247249"/>
                <a:gd name="connsiteY3-96" fmla="*/ 1186339 h 1186339"/>
                <a:gd name="connsiteX0-97" fmla="*/ 0 w 1247249"/>
                <a:gd name="connsiteY0-98" fmla="*/ 1186339 h 1186339"/>
                <a:gd name="connsiteX1-99" fmla="*/ 1247249 w 1247249"/>
                <a:gd name="connsiteY1-100" fmla="*/ 0 h 1186339"/>
                <a:gd name="connsiteX2-101" fmla="*/ 1231416 w 1247249"/>
                <a:gd name="connsiteY2-102" fmla="*/ 638411 h 1186339"/>
                <a:gd name="connsiteX3-103" fmla="*/ 0 w 1247249"/>
                <a:gd name="connsiteY3-104" fmla="*/ 1186339 h 1186339"/>
                <a:gd name="connsiteX0-105" fmla="*/ 0 w 1247249"/>
                <a:gd name="connsiteY0-106" fmla="*/ 1186339 h 1186339"/>
                <a:gd name="connsiteX1-107" fmla="*/ 1247249 w 1247249"/>
                <a:gd name="connsiteY1-108" fmla="*/ 0 h 1186339"/>
                <a:gd name="connsiteX2-109" fmla="*/ 1231416 w 1247249"/>
                <a:gd name="connsiteY2-110" fmla="*/ 638411 h 1186339"/>
                <a:gd name="connsiteX3-111" fmla="*/ 0 w 1247249"/>
                <a:gd name="connsiteY3-112" fmla="*/ 1186339 h 1186339"/>
                <a:gd name="connsiteX0-113" fmla="*/ 0 w 1247249"/>
                <a:gd name="connsiteY0-114" fmla="*/ 1186339 h 1186339"/>
                <a:gd name="connsiteX1-115" fmla="*/ 1247249 w 1247249"/>
                <a:gd name="connsiteY1-116" fmla="*/ 0 h 1186339"/>
                <a:gd name="connsiteX2-117" fmla="*/ 1231416 w 1247249"/>
                <a:gd name="connsiteY2-118" fmla="*/ 638411 h 1186339"/>
                <a:gd name="connsiteX3-119" fmla="*/ 0 w 1247249"/>
                <a:gd name="connsiteY3-120" fmla="*/ 1186339 h 118633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247249" h="1186339">
                  <a:moveTo>
                    <a:pt x="0" y="1186339"/>
                  </a:moveTo>
                  <a:cubicBezTo>
                    <a:pt x="177366" y="310566"/>
                    <a:pt x="852847" y="57437"/>
                    <a:pt x="1247249" y="0"/>
                  </a:cubicBezTo>
                  <a:cubicBezTo>
                    <a:pt x="1055770" y="225850"/>
                    <a:pt x="1081329" y="426793"/>
                    <a:pt x="1231416" y="638411"/>
                  </a:cubicBezTo>
                  <a:cubicBezTo>
                    <a:pt x="597978" y="633668"/>
                    <a:pt x="270525" y="877981"/>
                    <a:pt x="0" y="1186339"/>
                  </a:cubicBezTo>
                  <a:close/>
                </a:path>
              </a:pathLst>
            </a:custGeom>
            <a:solidFill>
              <a:srgbClr val="F584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>
                <a:solidFill>
                  <a:prstClr val="white"/>
                </a:solidFill>
              </a:endParaRPr>
            </a:p>
          </p:txBody>
        </p:sp>
        <p:sp>
          <p:nvSpPr>
            <p:cNvPr id="13" name="圆角矩形 11"/>
            <p:cNvSpPr/>
            <p:nvPr/>
          </p:nvSpPr>
          <p:spPr>
            <a:xfrm>
              <a:off x="1331640" y="3079860"/>
              <a:ext cx="198918" cy="87624"/>
            </a:xfrm>
            <a:custGeom>
              <a:avLst/>
              <a:gdLst/>
              <a:ahLst/>
              <a:cxnLst/>
              <a:rect l="l" t="t" r="r" b="b"/>
              <a:pathLst>
                <a:path w="198918" h="87624">
                  <a:moveTo>
                    <a:pt x="43812" y="0"/>
                  </a:moveTo>
                  <a:lnTo>
                    <a:pt x="198918" y="0"/>
                  </a:lnTo>
                  <a:lnTo>
                    <a:pt x="198918" y="87624"/>
                  </a:lnTo>
                  <a:lnTo>
                    <a:pt x="43812" y="87624"/>
                  </a:lnTo>
                  <a:cubicBezTo>
                    <a:pt x="19615" y="87624"/>
                    <a:pt x="0" y="68009"/>
                    <a:pt x="0" y="43812"/>
                  </a:cubicBezTo>
                  <a:cubicBezTo>
                    <a:pt x="0" y="19615"/>
                    <a:pt x="19615" y="0"/>
                    <a:pt x="43812" y="0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" name="空心弧 15"/>
            <p:cNvSpPr/>
            <p:nvPr/>
          </p:nvSpPr>
          <p:spPr>
            <a:xfrm rot="5400000">
              <a:off x="3312321" y="2346812"/>
              <a:ext cx="509372" cy="1121419"/>
            </a:xfrm>
            <a:custGeom>
              <a:avLst/>
              <a:gdLst/>
              <a:ahLst/>
              <a:cxnLst/>
              <a:rect l="l" t="t" r="r" b="b"/>
              <a:pathLst>
                <a:path w="509372" h="1121419">
                  <a:moveTo>
                    <a:pt x="507512" y="1121419"/>
                  </a:moveTo>
                  <a:lnTo>
                    <a:pt x="509372" y="1119300"/>
                  </a:lnTo>
                  <a:lnTo>
                    <a:pt x="509372" y="1121419"/>
                  </a:lnTo>
                  <a:close/>
                  <a:moveTo>
                    <a:pt x="430106" y="1116802"/>
                  </a:moveTo>
                  <a:lnTo>
                    <a:pt x="434159" y="1121419"/>
                  </a:lnTo>
                  <a:lnTo>
                    <a:pt x="430599" y="1121419"/>
                  </a:lnTo>
                  <a:cubicBezTo>
                    <a:pt x="430325" y="1119896"/>
                    <a:pt x="430214" y="1118353"/>
                    <a:pt x="430106" y="1116802"/>
                  </a:cubicBezTo>
                  <a:close/>
                  <a:moveTo>
                    <a:pt x="0" y="259419"/>
                  </a:moveTo>
                  <a:lnTo>
                    <a:pt x="832" y="257324"/>
                  </a:lnTo>
                  <a:lnTo>
                    <a:pt x="0" y="257324"/>
                  </a:lnTo>
                  <a:cubicBezTo>
                    <a:pt x="0" y="161091"/>
                    <a:pt x="53696" y="72900"/>
                    <a:pt x="139188" y="28721"/>
                  </a:cubicBezTo>
                  <a:cubicBezTo>
                    <a:pt x="224680" y="-15459"/>
                    <a:pt x="327679" y="-8244"/>
                    <a:pt x="406177" y="47423"/>
                  </a:cubicBezTo>
                  <a:cubicBezTo>
                    <a:pt x="466571" y="90252"/>
                    <a:pt x="504696" y="156253"/>
                    <a:pt x="509372" y="227993"/>
                  </a:cubicBezTo>
                  <a:lnTo>
                    <a:pt x="509372" y="1073841"/>
                  </a:lnTo>
                  <a:cubicBezTo>
                    <a:pt x="502538" y="1059565"/>
                    <a:pt x="487753" y="1050433"/>
                    <a:pt x="470835" y="1050433"/>
                  </a:cubicBezTo>
                  <a:cubicBezTo>
                    <a:pt x="451854" y="1050433"/>
                    <a:pt x="435559" y="1061928"/>
                    <a:pt x="428567" y="1078352"/>
                  </a:cubicBezTo>
                  <a:cubicBezTo>
                    <a:pt x="427251" y="1065847"/>
                    <a:pt x="427023" y="1052948"/>
                    <a:pt x="427023" y="1039779"/>
                  </a:cubicBezTo>
                  <a:lnTo>
                    <a:pt x="427023" y="281216"/>
                  </a:lnTo>
                  <a:lnTo>
                    <a:pt x="427023" y="281216"/>
                  </a:lnTo>
                  <a:lnTo>
                    <a:pt x="427023" y="236015"/>
                  </a:lnTo>
                  <a:lnTo>
                    <a:pt x="426558" y="236015"/>
                  </a:lnTo>
                  <a:cubicBezTo>
                    <a:pt x="420904" y="189157"/>
                    <a:pt x="395728" y="146071"/>
                    <a:pt x="356132" y="117992"/>
                  </a:cubicBezTo>
                  <a:cubicBezTo>
                    <a:pt x="304025" y="81040"/>
                    <a:pt x="235655" y="76251"/>
                    <a:pt x="178905" y="105577"/>
                  </a:cubicBezTo>
                  <a:cubicBezTo>
                    <a:pt x="122253" y="134854"/>
                    <a:pt x="86634" y="193244"/>
                    <a:pt x="86558" y="256996"/>
                  </a:cubicBezTo>
                  <a:cubicBezTo>
                    <a:pt x="87499" y="257768"/>
                    <a:pt x="87520" y="258591"/>
                    <a:pt x="87520" y="259419"/>
                  </a:cubicBezTo>
                  <a:cubicBezTo>
                    <a:pt x="87520" y="284619"/>
                    <a:pt x="67928" y="305047"/>
                    <a:pt x="43760" y="305047"/>
                  </a:cubicBezTo>
                  <a:cubicBezTo>
                    <a:pt x="19592" y="305047"/>
                    <a:pt x="0" y="284619"/>
                    <a:pt x="0" y="259419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5" name="TextBox 30"/>
          <p:cNvSpPr txBox="1"/>
          <p:nvPr/>
        </p:nvSpPr>
        <p:spPr>
          <a:xfrm>
            <a:off x="2638822" y="1127142"/>
            <a:ext cx="5976664" cy="6180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30000"/>
              </a:lnSpc>
            </a:pPr>
            <a:r>
              <a:rPr lang="zh-CN" altLang="en-US" sz="3600" b="1" dirty="0" smtClean="0">
                <a:ln/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优化</a:t>
            </a:r>
            <a:endParaRPr lang="en-US" altLang="zh-CN" sz="3600" b="1" dirty="0">
              <a:ln/>
              <a:solidFill>
                <a:schemeClr val="accent4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054646" y="1951651"/>
            <a:ext cx="895638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5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解第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行时，只需要第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行的结果，前面的结果已经没用了。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解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只需要上一行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列或上一行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列的结果</a:t>
            </a:r>
            <a:r>
              <a:rPr lang="zh-CN" altLang="en-US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是否可以进行空间优化？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829753"/>
              </p:ext>
            </p:extLst>
          </p:nvPr>
        </p:nvGraphicFramePr>
        <p:xfrm>
          <a:off x="1918742" y="4194197"/>
          <a:ext cx="7181737" cy="100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4" imgW="3086100" imgH="393700" progId="Equation.DSMT4">
                  <p:embed/>
                </p:oleObj>
              </mc:Choice>
              <mc:Fallback>
                <p:oleObj name="Equation" r:id="rId4" imgW="3086100" imgH="3937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742" y="4194197"/>
                        <a:ext cx="7181737" cy="1001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3558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38622" y="1053530"/>
            <a:ext cx="9289032" cy="2012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30000"/>
              </a:lnSpc>
            </a:pPr>
            <a:r>
              <a:rPr lang="zh-CN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如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处理第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种物品（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4]=2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4]=4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时，只需第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种物品的处理结果（上一行）。求第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列时，若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4]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照抄上一行；若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≥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4]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需要将上一行第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列的值与上一行第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4]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列的值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4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取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最大</a:t>
            </a:r>
            <a:r>
              <a:rPr lang="zh-CN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值。</a:t>
            </a:r>
            <a:endParaRPr lang="zh-CN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670873"/>
              </p:ext>
            </p:extLst>
          </p:nvPr>
        </p:nvGraphicFramePr>
        <p:xfrm>
          <a:off x="1654120" y="3844997"/>
          <a:ext cx="6572060" cy="1905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Visio" r:id="rId3" imgW="4597400" imgH="1346200" progId="Visio.Drawing.11">
                  <p:embed/>
                </p:oleObj>
              </mc:Choice>
              <mc:Fallback>
                <p:oleObj name="Visio" r:id="rId3" imgW="4597400" imgH="1346200" progId="Visio.Drawing.11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20" y="3844997"/>
                        <a:ext cx="6572060" cy="19058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885336"/>
              </p:ext>
            </p:extLst>
          </p:nvPr>
        </p:nvGraphicFramePr>
        <p:xfrm>
          <a:off x="2710830" y="2709714"/>
          <a:ext cx="6120681" cy="853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5" imgW="3086100" imgH="393700" progId="Equation.DSMT4">
                  <p:embed/>
                </p:oleObj>
              </mc:Choice>
              <mc:Fallback>
                <p:oleObj name="Equation" r:id="rId5" imgW="3086100" imgH="3937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830" y="2709714"/>
                        <a:ext cx="6120681" cy="8535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连接符 6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燕尾形 7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10" name="矩形 9"/>
          <p:cNvSpPr/>
          <p:nvPr/>
        </p:nvSpPr>
        <p:spPr>
          <a:xfrm>
            <a:off x="8234723" y="4725938"/>
            <a:ext cx="22060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4]=2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4]=4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947719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46202" y="1105524"/>
            <a:ext cx="956948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只需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一行当前列和前面列的值</a:t>
            </a:r>
            <a:r>
              <a:rPr lang="zh-CN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此</a:t>
            </a:r>
            <a:r>
              <a:rPr lang="zh-CN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只用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个一维数组</a:t>
            </a:r>
            <a:r>
              <a:rPr lang="zh-CN" altLang="zh-CN" sz="2400" b="1" dirty="0">
                <a:solidFill>
                  <a:srgbClr val="B1121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倒</a:t>
            </a:r>
            <a:r>
              <a:rPr lang="zh-CN" altLang="zh-CN" sz="2400" b="1" dirty="0" smtClean="0">
                <a:solidFill>
                  <a:srgbClr val="B1121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推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即</a:t>
            </a:r>
            <a:r>
              <a:rPr lang="zh-CN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。</a:t>
            </a:r>
            <a:endParaRPr lang="zh-CN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状态表示：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将物品放入容量为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背包中可以获得的最大价值。</a:t>
            </a:r>
          </a:p>
          <a:p>
            <a:pPr>
              <a:lnSpc>
                <a:spcPct val="150000"/>
              </a:lnSpc>
            </a:pP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状态转移方程：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=max{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,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]+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}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83537"/>
              </p:ext>
            </p:extLst>
          </p:nvPr>
        </p:nvGraphicFramePr>
        <p:xfrm>
          <a:off x="1589104" y="3178019"/>
          <a:ext cx="6609494" cy="2340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Visio" r:id="rId3" imgW="4787900" imgH="1689100" progId="Visio.Drawing.15">
                  <p:embed/>
                </p:oleObj>
              </mc:Choice>
              <mc:Fallback>
                <p:oleObj name="Visio" r:id="rId3" imgW="4787900" imgH="1689100" progId="Visio.Drawing.15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104" y="3178019"/>
                        <a:ext cx="6609494" cy="23400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8183198" y="4366151"/>
            <a:ext cx="22060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4]=2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4]=4</a:t>
            </a:r>
            <a:endParaRPr lang="zh-CN" altLang="en-US" sz="2400" dirty="0"/>
          </a:p>
        </p:txBody>
      </p:sp>
      <p:cxnSp>
        <p:nvCxnSpPr>
          <p:cNvPr id="6" name="直接连接符 5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燕尾形 7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</p:spTree>
    <p:extLst>
      <p:ext uri="{BB962C8B-B14F-4D97-AF65-F5344CB8AC3E}">
        <p14:creationId xmlns:p14="http://schemas.microsoft.com/office/powerpoint/2010/main" val="1143921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414686" y="1341562"/>
            <a:ext cx="30604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为什么不</a:t>
            </a:r>
            <a:r>
              <a:rPr lang="zh-CN" altLang="zh-CN" sz="2800" b="1" kern="100" dirty="0">
                <a:solidFill>
                  <a:srgbClr val="B1121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正推</a:t>
            </a:r>
            <a:r>
              <a:rPr lang="zh-CN" altLang="zh-CN" sz="28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呢？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8399462" y="3760217"/>
            <a:ext cx="22060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4]=2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4]=4</a:t>
            </a:r>
            <a:endParaRPr lang="zh-CN" altLang="en-US" sz="2400" dirty="0"/>
          </a:p>
        </p:txBody>
      </p:sp>
      <p:cxnSp>
        <p:nvCxnSpPr>
          <p:cNvPr id="6" name="直接连接符 5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燕尾形 6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9023" y="2493690"/>
            <a:ext cx="6770439" cy="2429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6494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34766" y="2205658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13024"/>
              </p:ext>
            </p:extLst>
          </p:nvPr>
        </p:nvGraphicFramePr>
        <p:xfrm>
          <a:off x="1473176" y="1606998"/>
          <a:ext cx="7083819" cy="1607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Visio" r:id="rId3" imgW="4610100" imgH="1066800" progId="Visio.Drawing.15">
                  <p:embed/>
                </p:oleObj>
              </mc:Choice>
              <mc:Fallback>
                <p:oleObj name="Visio" r:id="rId3" imgW="4610100" imgH="1066800" progId="Visio.Drawing.15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176" y="1606998"/>
                        <a:ext cx="7083819" cy="16078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741020"/>
              </p:ext>
            </p:extLst>
          </p:nvPr>
        </p:nvGraphicFramePr>
        <p:xfrm>
          <a:off x="1491822" y="3652637"/>
          <a:ext cx="7062795" cy="1577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Visio" r:id="rId5" imgW="4610100" imgH="1041400" progId="Visio.Drawing.15">
                  <p:embed/>
                </p:oleObj>
              </mc:Choice>
              <mc:Fallback>
                <p:oleObj name="Visio" r:id="rId5" imgW="4610100" imgH="1041400" progId="Visio.Drawing.15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822" y="3652637"/>
                        <a:ext cx="7062795" cy="15773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燕尾形 7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</p:spTree>
    <p:extLst>
      <p:ext uri="{BB962C8B-B14F-4D97-AF65-F5344CB8AC3E}">
        <p14:creationId xmlns:p14="http://schemas.microsoft.com/office/powerpoint/2010/main" val="3330261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4728" y="1033907"/>
            <a:ext cx="3960440" cy="2227748"/>
          </a:xfrm>
          <a:prstGeom prst="rec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8528" y="2388450"/>
            <a:ext cx="3434400" cy="1931851"/>
          </a:xfrm>
          <a:prstGeom prst="rect">
            <a:avLst/>
          </a:prstGeom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410" y="3285778"/>
            <a:ext cx="3434400" cy="1931849"/>
          </a:xfrm>
          <a:prstGeom prst="rect">
            <a:avLst/>
          </a:prstGeom>
          <a:effectLst/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3294" y="4123612"/>
            <a:ext cx="3434400" cy="1931850"/>
          </a:xfrm>
          <a:prstGeom prst="rect">
            <a:avLst/>
          </a:prstGeom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4215" y="2388450"/>
            <a:ext cx="3434224" cy="1931751"/>
          </a:xfrm>
          <a:prstGeom prst="rect">
            <a:avLst/>
          </a:prstGeom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7706" y="3285778"/>
            <a:ext cx="3434400" cy="1931849"/>
          </a:xfrm>
          <a:prstGeom prst="rect">
            <a:avLst/>
          </a:prstGeom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9264" y="4123612"/>
            <a:ext cx="3434400" cy="1931850"/>
          </a:xfrm>
          <a:prstGeom prst="rect">
            <a:avLst/>
          </a:prstGeom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3109087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34766" y="2205658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2718" y="2038123"/>
            <a:ext cx="8835570" cy="2094813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369209" y="5085794"/>
            <a:ext cx="9585775" cy="5762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间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复杂度为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W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，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空间复杂度为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9" name="11 Rectángulo"/>
          <p:cNvSpPr/>
          <p:nvPr/>
        </p:nvSpPr>
        <p:spPr>
          <a:xfrm>
            <a:off x="1400380" y="4383143"/>
            <a:ext cx="2380096" cy="544803"/>
          </a:xfrm>
          <a:prstGeom prst="hexagon">
            <a:avLst/>
          </a:prstGeom>
          <a:solidFill>
            <a:srgbClr val="5FCACB"/>
          </a:solidFill>
          <a:ln>
            <a:noFill/>
          </a:ln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分析</a:t>
            </a:r>
            <a:endParaRPr lang="zh-CN" altLang="zh-CN" sz="2800" b="1" dirty="0">
              <a:solidFill>
                <a:srgbClr val="99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" name="11 Rectángulo"/>
          <p:cNvSpPr/>
          <p:nvPr/>
        </p:nvSpPr>
        <p:spPr>
          <a:xfrm>
            <a:off x="1345318" y="1208686"/>
            <a:ext cx="2380096" cy="544803"/>
          </a:xfrm>
          <a:prstGeom prst="hexagon">
            <a:avLst/>
          </a:prstGeom>
          <a:solidFill>
            <a:srgbClr val="5FCACB"/>
          </a:solidFill>
          <a:ln>
            <a:noFill/>
          </a:ln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代码</a:t>
            </a:r>
            <a:endParaRPr lang="zh-CN" altLang="zh-CN" sz="2800" b="1" dirty="0">
              <a:solidFill>
                <a:srgbClr val="99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燕尾形 1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</p:spTree>
    <p:extLst>
      <p:ext uri="{BB962C8B-B14F-4D97-AF65-F5344CB8AC3E}">
        <p14:creationId xmlns:p14="http://schemas.microsoft.com/office/powerpoint/2010/main" val="2851984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66614" y="2196079"/>
            <a:ext cx="9361040" cy="19495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720090">
              <a:lnSpc>
                <a:spcPct val="150000"/>
              </a:lnSpc>
            </a:pP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给定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种物品，每种物品都有重量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800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价值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其</a:t>
            </a:r>
            <a:r>
              <a:rPr lang="zh-CN" altLang="zh-CN" sz="2800" b="1" dirty="0">
                <a:solidFill>
                  <a:srgbClr val="B1121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量没有限制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背包容量为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zh-CN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求解在不超过背包容量的情况下如何放置物品，使背包中物品的价值之和最大</a:t>
            </a:r>
            <a:r>
              <a:rPr lang="zh-CN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燕尾形 6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1469473" y="1094703"/>
            <a:ext cx="969197" cy="916189"/>
            <a:chOff x="6156589" y="2586760"/>
            <a:chExt cx="504056" cy="504056"/>
          </a:xfrm>
        </p:grpSpPr>
        <p:sp>
          <p:nvSpPr>
            <p:cNvPr id="10" name="椭圆 9"/>
            <p:cNvSpPr/>
            <p:nvPr/>
          </p:nvSpPr>
          <p:spPr>
            <a:xfrm>
              <a:off x="6156589" y="2586760"/>
              <a:ext cx="504056" cy="504056"/>
            </a:xfrm>
            <a:prstGeom prst="ellipse">
              <a:avLst/>
            </a:prstGeom>
            <a:solidFill>
              <a:srgbClr val="A0BF0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6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6208814" y="2672103"/>
              <a:ext cx="392832" cy="35558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2</a:t>
              </a:r>
              <a:endPara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2" name="TextBox 30"/>
          <p:cNvSpPr txBox="1"/>
          <p:nvPr/>
        </p:nvSpPr>
        <p:spPr>
          <a:xfrm>
            <a:off x="2710830" y="1275798"/>
            <a:ext cx="5976664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r>
              <a:rPr lang="zh-CN" altLang="en-US" sz="3600" b="1" dirty="0" smtClean="0">
                <a:ln/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完全背包</a:t>
            </a:r>
            <a:endParaRPr lang="zh-CN" altLang="en-US" sz="3600" b="1" dirty="0">
              <a:ln/>
              <a:solidFill>
                <a:schemeClr val="accent1">
                  <a:lumMod val="7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23429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17441" y="1165869"/>
            <a:ext cx="9865096" cy="16842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状</a:t>
            </a:r>
            <a:r>
              <a:rPr lang="zh-CN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态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：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将物品放入容量为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背包中</a:t>
            </a:r>
            <a:r>
              <a:rPr lang="zh-CN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以得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最大价值。</a:t>
            </a:r>
          </a:p>
          <a:p>
            <a:pPr>
              <a:lnSpc>
                <a:spcPct val="150000"/>
              </a:lnSpc>
            </a:pP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状态转移方程：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=max{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,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p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]+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}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ct val="150000"/>
              </a:lnSpc>
            </a:pPr>
            <a:r>
              <a:rPr lang="zh-CN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完全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背包</a:t>
            </a:r>
            <a:r>
              <a:rPr lang="zh-CN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问题，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每种</a:t>
            </a:r>
            <a:r>
              <a:rPr lang="zh-CN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物品有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无限个，可以多次放入</a:t>
            </a:r>
            <a:r>
              <a:rPr lang="zh-CN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采用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推形式</a:t>
            </a:r>
            <a:r>
              <a:rPr lang="zh-CN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解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948289"/>
              </p:ext>
            </p:extLst>
          </p:nvPr>
        </p:nvGraphicFramePr>
        <p:xfrm>
          <a:off x="1702718" y="3213770"/>
          <a:ext cx="6766122" cy="151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Visio" r:id="rId3" imgW="4610100" imgH="1041400" progId="Visio.Drawing.15">
                  <p:embed/>
                </p:oleObj>
              </mc:Choice>
              <mc:Fallback>
                <p:oleObj name="Visio" r:id="rId3" imgW="4610100" imgH="1041400" progId="Visio.Drawing.15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718" y="3213770"/>
                        <a:ext cx="6766122" cy="1511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燕尾形 5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</p:spTree>
    <p:extLst>
      <p:ext uri="{BB962C8B-B14F-4D97-AF65-F5344CB8AC3E}">
        <p14:creationId xmlns:p14="http://schemas.microsoft.com/office/powerpoint/2010/main" val="3752670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364138" y="5015711"/>
            <a:ext cx="95857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zh-CN" sz="24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时间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复杂度为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W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4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空间复杂度为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8" name="11 Rectángulo"/>
          <p:cNvSpPr/>
          <p:nvPr/>
        </p:nvSpPr>
        <p:spPr>
          <a:xfrm>
            <a:off x="1375720" y="4345402"/>
            <a:ext cx="2380096" cy="544803"/>
          </a:xfrm>
          <a:prstGeom prst="hexagon">
            <a:avLst/>
          </a:prstGeom>
          <a:solidFill>
            <a:srgbClr val="5FCACB"/>
          </a:solidFill>
          <a:ln>
            <a:noFill/>
          </a:ln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分析</a:t>
            </a:r>
            <a:endParaRPr lang="zh-CN" altLang="zh-CN" sz="2800" b="1" dirty="0">
              <a:solidFill>
                <a:srgbClr val="99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" name="11 Rectángulo"/>
          <p:cNvSpPr/>
          <p:nvPr/>
        </p:nvSpPr>
        <p:spPr>
          <a:xfrm>
            <a:off x="1345318" y="1208686"/>
            <a:ext cx="2380096" cy="544803"/>
          </a:xfrm>
          <a:prstGeom prst="hexagon">
            <a:avLst/>
          </a:prstGeom>
          <a:solidFill>
            <a:srgbClr val="5FCACB"/>
          </a:solidFill>
          <a:ln>
            <a:noFill/>
          </a:ln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算法代码</a:t>
            </a:r>
            <a:endParaRPr lang="zh-CN" altLang="zh-CN" sz="2800" b="1" dirty="0">
              <a:solidFill>
                <a:srgbClr val="99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4726" y="1915941"/>
            <a:ext cx="8481286" cy="2255795"/>
          </a:xfrm>
          <a:prstGeom prst="rect">
            <a:avLst/>
          </a:prstGeom>
        </p:spPr>
      </p:pic>
      <p:cxnSp>
        <p:nvCxnSpPr>
          <p:cNvPr id="10" name="直接连接符 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燕尾形 10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</p:spTree>
    <p:extLst>
      <p:ext uri="{BB962C8B-B14F-4D97-AF65-F5344CB8AC3E}">
        <p14:creationId xmlns:p14="http://schemas.microsoft.com/office/powerpoint/2010/main" val="2743092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 animBg="1"/>
      <p:bldP spid="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rgbClr val="3190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rgbClr val="3190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66862" y="193148"/>
            <a:ext cx="57606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《</a:t>
            </a:r>
            <a:r>
              <a:rPr lang="zh-CN" altLang="en-US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算法训练营</a:t>
            </a:r>
            <a:r>
              <a:rPr lang="en-US" altLang="zh-CN" sz="28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》</a:t>
            </a:r>
            <a:r>
              <a:rPr lang="zh-CN" altLang="en-US" sz="28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进阶篇刷题图谱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193" y="1021611"/>
            <a:ext cx="10058400" cy="5534816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8621" y="6017672"/>
            <a:ext cx="710307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47700">
              <a:lnSpc>
                <a:spcPct val="15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进阶篇题单：</a:t>
            </a:r>
            <a:r>
              <a:rPr lang="en-US" altLang="zh-CN" sz="2400" dirty="0">
                <a:latin typeface="Times New Roman" panose="02020603050405020304" pitchFamily="18" charset="0"/>
              </a:rPr>
              <a:t>https://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vjudge.net/article/2642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10016962" y="4581922"/>
            <a:ext cx="2130711" cy="2167675"/>
            <a:chOff x="9462496" y="1644683"/>
            <a:chExt cx="2130711" cy="2167675"/>
          </a:xfrm>
        </p:grpSpPr>
        <p:sp>
          <p:nvSpPr>
            <p:cNvPr id="15" name="文本框 14"/>
            <p:cNvSpPr txBox="1"/>
            <p:nvPr/>
          </p:nvSpPr>
          <p:spPr>
            <a:xfrm>
              <a:off x="9462496" y="3473804"/>
              <a:ext cx="2130711" cy="338554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ctr"/>
              <a:r>
                <a:rPr lang="en-US" altLang="zh-CN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印品黑体" panose="00000500000000000000" pitchFamily="2" charset="-122"/>
                </a:rPr>
                <a:t>QQ</a:t>
              </a:r>
              <a:r>
                <a:rPr lang="zh-CN" alt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印品黑体" panose="00000500000000000000" pitchFamily="2" charset="-122"/>
                </a:rPr>
                <a:t>群：</a:t>
              </a:r>
              <a:r>
                <a:rPr lang="en-US" altLang="zh-CN" sz="1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印品黑体" panose="00000500000000000000" pitchFamily="2" charset="-122"/>
                </a:rPr>
                <a:t>1029262418</a:t>
              </a:r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07316C4F-5A73-467F-B2C7-E9AAE715A0BF}"/>
                </a:ext>
              </a:extLst>
            </p:cNvPr>
            <p:cNvSpPr/>
            <p:nvPr/>
          </p:nvSpPr>
          <p:spPr>
            <a:xfrm>
              <a:off x="9848429" y="1644683"/>
              <a:ext cx="1359345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80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扫码购书</a:t>
              </a:r>
              <a:endPara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48429" y="1966800"/>
              <a:ext cx="1512168" cy="151216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8338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13" name="TextBox 30"/>
          <p:cNvSpPr txBox="1"/>
          <p:nvPr/>
        </p:nvSpPr>
        <p:spPr>
          <a:xfrm>
            <a:off x="3330755" y="1235303"/>
            <a:ext cx="5976664" cy="8309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 smtClean="0">
                <a:ln/>
                <a:solidFill>
                  <a:schemeClr val="accent4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动态规划求解的秘籍</a:t>
            </a:r>
            <a:endParaRPr lang="en-US" altLang="zh-CN" sz="3600" b="1" dirty="0">
              <a:ln/>
              <a:solidFill>
                <a:schemeClr val="accent4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" name="Freeform 3"/>
          <p:cNvSpPr>
            <a:spLocks noEditPoints="1"/>
          </p:cNvSpPr>
          <p:nvPr/>
        </p:nvSpPr>
        <p:spPr bwMode="gray">
          <a:xfrm>
            <a:off x="2494806" y="2277666"/>
            <a:ext cx="5943600" cy="4038600"/>
          </a:xfrm>
          <a:custGeom>
            <a:avLst/>
            <a:gdLst>
              <a:gd name="T0" fmla="*/ 1092 w 2820"/>
              <a:gd name="T1" fmla="*/ 50 h 2912"/>
              <a:gd name="T2" fmla="*/ 822 w 2820"/>
              <a:gd name="T3" fmla="*/ 168 h 2912"/>
              <a:gd name="T4" fmla="*/ 594 w 2820"/>
              <a:gd name="T5" fmla="*/ 300 h 2912"/>
              <a:gd name="T6" fmla="*/ 406 w 2820"/>
              <a:gd name="T7" fmla="*/ 446 h 2912"/>
              <a:gd name="T8" fmla="*/ 254 w 2820"/>
              <a:gd name="T9" fmla="*/ 604 h 2912"/>
              <a:gd name="T10" fmla="*/ 140 w 2820"/>
              <a:gd name="T11" fmla="*/ 772 h 2912"/>
              <a:gd name="T12" fmla="*/ 60 w 2820"/>
              <a:gd name="T13" fmla="*/ 944 h 2912"/>
              <a:gd name="T14" fmla="*/ 14 w 2820"/>
              <a:gd name="T15" fmla="*/ 1122 h 2912"/>
              <a:gd name="T16" fmla="*/ 0 w 2820"/>
              <a:gd name="T17" fmla="*/ 1300 h 2912"/>
              <a:gd name="T18" fmla="*/ 18 w 2820"/>
              <a:gd name="T19" fmla="*/ 1476 h 2912"/>
              <a:gd name="T20" fmla="*/ 64 w 2820"/>
              <a:gd name="T21" fmla="*/ 1650 h 2912"/>
              <a:gd name="T22" fmla="*/ 138 w 2820"/>
              <a:gd name="T23" fmla="*/ 1818 h 2912"/>
              <a:gd name="T24" fmla="*/ 238 w 2820"/>
              <a:gd name="T25" fmla="*/ 1978 h 2912"/>
              <a:gd name="T26" fmla="*/ 364 w 2820"/>
              <a:gd name="T27" fmla="*/ 2126 h 2912"/>
              <a:gd name="T28" fmla="*/ 512 w 2820"/>
              <a:gd name="T29" fmla="*/ 2262 h 2912"/>
              <a:gd name="T30" fmla="*/ 684 w 2820"/>
              <a:gd name="T31" fmla="*/ 2382 h 2912"/>
              <a:gd name="T32" fmla="*/ 874 w 2820"/>
              <a:gd name="T33" fmla="*/ 2484 h 2912"/>
              <a:gd name="T34" fmla="*/ 1086 w 2820"/>
              <a:gd name="T35" fmla="*/ 2564 h 2912"/>
              <a:gd name="T36" fmla="*/ 1314 w 2820"/>
              <a:gd name="T37" fmla="*/ 2622 h 2912"/>
              <a:gd name="T38" fmla="*/ 1558 w 2820"/>
              <a:gd name="T39" fmla="*/ 2654 h 2912"/>
              <a:gd name="T40" fmla="*/ 1818 w 2820"/>
              <a:gd name="T41" fmla="*/ 2658 h 2912"/>
              <a:gd name="T42" fmla="*/ 2090 w 2820"/>
              <a:gd name="T43" fmla="*/ 2632 h 2912"/>
              <a:gd name="T44" fmla="*/ 2374 w 2820"/>
              <a:gd name="T45" fmla="*/ 2574 h 2912"/>
              <a:gd name="T46" fmla="*/ 2544 w 2820"/>
              <a:gd name="T47" fmla="*/ 2912 h 2912"/>
              <a:gd name="T48" fmla="*/ 1868 w 2820"/>
              <a:gd name="T49" fmla="*/ 1552 h 2912"/>
              <a:gd name="T50" fmla="*/ 1956 w 2820"/>
              <a:gd name="T51" fmla="*/ 1914 h 2912"/>
              <a:gd name="T52" fmla="*/ 1788 w 2820"/>
              <a:gd name="T53" fmla="*/ 1936 h 2912"/>
              <a:gd name="T54" fmla="*/ 1616 w 2820"/>
              <a:gd name="T55" fmla="*/ 1934 h 2912"/>
              <a:gd name="T56" fmla="*/ 1442 w 2820"/>
              <a:gd name="T57" fmla="*/ 1912 h 2912"/>
              <a:gd name="T58" fmla="*/ 1272 w 2820"/>
              <a:gd name="T59" fmla="*/ 1872 h 2912"/>
              <a:gd name="T60" fmla="*/ 1108 w 2820"/>
              <a:gd name="T61" fmla="*/ 1812 h 2912"/>
              <a:gd name="T62" fmla="*/ 952 w 2820"/>
              <a:gd name="T63" fmla="*/ 1736 h 2912"/>
              <a:gd name="T64" fmla="*/ 810 w 2820"/>
              <a:gd name="T65" fmla="*/ 1646 h 2912"/>
              <a:gd name="T66" fmla="*/ 684 w 2820"/>
              <a:gd name="T67" fmla="*/ 1542 h 2912"/>
              <a:gd name="T68" fmla="*/ 578 w 2820"/>
              <a:gd name="T69" fmla="*/ 1428 h 2912"/>
              <a:gd name="T70" fmla="*/ 494 w 2820"/>
              <a:gd name="T71" fmla="*/ 1304 h 2912"/>
              <a:gd name="T72" fmla="*/ 438 w 2820"/>
              <a:gd name="T73" fmla="*/ 1170 h 2912"/>
              <a:gd name="T74" fmla="*/ 410 w 2820"/>
              <a:gd name="T75" fmla="*/ 1032 h 2912"/>
              <a:gd name="T76" fmla="*/ 416 w 2820"/>
              <a:gd name="T77" fmla="*/ 888 h 2912"/>
              <a:gd name="T78" fmla="*/ 460 w 2820"/>
              <a:gd name="T79" fmla="*/ 742 h 2912"/>
              <a:gd name="T80" fmla="*/ 544 w 2820"/>
              <a:gd name="T81" fmla="*/ 592 h 2912"/>
              <a:gd name="T82" fmla="*/ 670 w 2820"/>
              <a:gd name="T83" fmla="*/ 444 h 2912"/>
              <a:gd name="T84" fmla="*/ 844 w 2820"/>
              <a:gd name="T85" fmla="*/ 298 h 2912"/>
              <a:gd name="T86" fmla="*/ 1070 w 2820"/>
              <a:gd name="T87" fmla="*/ 154 h 2912"/>
              <a:gd name="T88" fmla="*/ 1348 w 2820"/>
              <a:gd name="T89" fmla="*/ 16 h 2912"/>
              <a:gd name="T90" fmla="*/ 1244 w 2820"/>
              <a:gd name="T91" fmla="*/ 0 h 2912"/>
              <a:gd name="T92" fmla="*/ 2820 w 2820"/>
              <a:gd name="T93" fmla="*/ 1934 h 2912"/>
              <a:gd name="T94" fmla="*/ 2820 w 2820"/>
              <a:gd name="T95" fmla="*/ 1934 h 2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820" h="2912">
                <a:moveTo>
                  <a:pt x="1244" y="0"/>
                </a:moveTo>
                <a:lnTo>
                  <a:pt x="1092" y="50"/>
                </a:lnTo>
                <a:lnTo>
                  <a:pt x="952" y="106"/>
                </a:lnTo>
                <a:lnTo>
                  <a:pt x="822" y="168"/>
                </a:lnTo>
                <a:lnTo>
                  <a:pt x="704" y="232"/>
                </a:lnTo>
                <a:lnTo>
                  <a:pt x="594" y="300"/>
                </a:lnTo>
                <a:lnTo>
                  <a:pt x="494" y="372"/>
                </a:lnTo>
                <a:lnTo>
                  <a:pt x="406" y="446"/>
                </a:lnTo>
                <a:lnTo>
                  <a:pt x="324" y="524"/>
                </a:lnTo>
                <a:lnTo>
                  <a:pt x="254" y="604"/>
                </a:lnTo>
                <a:lnTo>
                  <a:pt x="192" y="686"/>
                </a:lnTo>
                <a:lnTo>
                  <a:pt x="140" y="772"/>
                </a:lnTo>
                <a:lnTo>
                  <a:pt x="96" y="856"/>
                </a:lnTo>
                <a:lnTo>
                  <a:pt x="60" y="944"/>
                </a:lnTo>
                <a:lnTo>
                  <a:pt x="32" y="1032"/>
                </a:lnTo>
                <a:lnTo>
                  <a:pt x="14" y="1122"/>
                </a:lnTo>
                <a:lnTo>
                  <a:pt x="2" y="1210"/>
                </a:lnTo>
                <a:lnTo>
                  <a:pt x="0" y="1300"/>
                </a:lnTo>
                <a:lnTo>
                  <a:pt x="4" y="1388"/>
                </a:lnTo>
                <a:lnTo>
                  <a:pt x="18" y="1476"/>
                </a:lnTo>
                <a:lnTo>
                  <a:pt x="36" y="1564"/>
                </a:lnTo>
                <a:lnTo>
                  <a:pt x="64" y="1650"/>
                </a:lnTo>
                <a:lnTo>
                  <a:pt x="96" y="1736"/>
                </a:lnTo>
                <a:lnTo>
                  <a:pt x="138" y="1818"/>
                </a:lnTo>
                <a:lnTo>
                  <a:pt x="184" y="1900"/>
                </a:lnTo>
                <a:lnTo>
                  <a:pt x="238" y="1978"/>
                </a:lnTo>
                <a:lnTo>
                  <a:pt x="298" y="2054"/>
                </a:lnTo>
                <a:lnTo>
                  <a:pt x="364" y="2126"/>
                </a:lnTo>
                <a:lnTo>
                  <a:pt x="434" y="2196"/>
                </a:lnTo>
                <a:lnTo>
                  <a:pt x="512" y="2262"/>
                </a:lnTo>
                <a:lnTo>
                  <a:pt x="596" y="2324"/>
                </a:lnTo>
                <a:lnTo>
                  <a:pt x="684" y="2382"/>
                </a:lnTo>
                <a:lnTo>
                  <a:pt x="776" y="2436"/>
                </a:lnTo>
                <a:lnTo>
                  <a:pt x="874" y="2484"/>
                </a:lnTo>
                <a:lnTo>
                  <a:pt x="978" y="2526"/>
                </a:lnTo>
                <a:lnTo>
                  <a:pt x="1086" y="2564"/>
                </a:lnTo>
                <a:lnTo>
                  <a:pt x="1198" y="2596"/>
                </a:lnTo>
                <a:lnTo>
                  <a:pt x="1314" y="2622"/>
                </a:lnTo>
                <a:lnTo>
                  <a:pt x="1434" y="2642"/>
                </a:lnTo>
                <a:lnTo>
                  <a:pt x="1558" y="2654"/>
                </a:lnTo>
                <a:lnTo>
                  <a:pt x="1686" y="2660"/>
                </a:lnTo>
                <a:lnTo>
                  <a:pt x="1818" y="2658"/>
                </a:lnTo>
                <a:lnTo>
                  <a:pt x="1952" y="2650"/>
                </a:lnTo>
                <a:lnTo>
                  <a:pt x="2090" y="2632"/>
                </a:lnTo>
                <a:lnTo>
                  <a:pt x="2230" y="2608"/>
                </a:lnTo>
                <a:lnTo>
                  <a:pt x="2374" y="2574"/>
                </a:lnTo>
                <a:lnTo>
                  <a:pt x="2542" y="2912"/>
                </a:lnTo>
                <a:lnTo>
                  <a:pt x="2544" y="2912"/>
                </a:lnTo>
                <a:lnTo>
                  <a:pt x="2820" y="1934"/>
                </a:lnTo>
                <a:lnTo>
                  <a:pt x="1868" y="1552"/>
                </a:lnTo>
                <a:lnTo>
                  <a:pt x="2036" y="1894"/>
                </a:lnTo>
                <a:lnTo>
                  <a:pt x="1956" y="1914"/>
                </a:lnTo>
                <a:lnTo>
                  <a:pt x="1872" y="1928"/>
                </a:lnTo>
                <a:lnTo>
                  <a:pt x="1788" y="1936"/>
                </a:lnTo>
                <a:lnTo>
                  <a:pt x="1702" y="1938"/>
                </a:lnTo>
                <a:lnTo>
                  <a:pt x="1616" y="1934"/>
                </a:lnTo>
                <a:lnTo>
                  <a:pt x="1528" y="1926"/>
                </a:lnTo>
                <a:lnTo>
                  <a:pt x="1442" y="1912"/>
                </a:lnTo>
                <a:lnTo>
                  <a:pt x="1356" y="1894"/>
                </a:lnTo>
                <a:lnTo>
                  <a:pt x="1272" y="1872"/>
                </a:lnTo>
                <a:lnTo>
                  <a:pt x="1188" y="1844"/>
                </a:lnTo>
                <a:lnTo>
                  <a:pt x="1108" y="1812"/>
                </a:lnTo>
                <a:lnTo>
                  <a:pt x="1028" y="1776"/>
                </a:lnTo>
                <a:lnTo>
                  <a:pt x="952" y="1736"/>
                </a:lnTo>
                <a:lnTo>
                  <a:pt x="880" y="1692"/>
                </a:lnTo>
                <a:lnTo>
                  <a:pt x="810" y="1646"/>
                </a:lnTo>
                <a:lnTo>
                  <a:pt x="744" y="1596"/>
                </a:lnTo>
                <a:lnTo>
                  <a:pt x="684" y="1542"/>
                </a:lnTo>
                <a:lnTo>
                  <a:pt x="628" y="1486"/>
                </a:lnTo>
                <a:lnTo>
                  <a:pt x="578" y="1428"/>
                </a:lnTo>
                <a:lnTo>
                  <a:pt x="532" y="1366"/>
                </a:lnTo>
                <a:lnTo>
                  <a:pt x="494" y="1304"/>
                </a:lnTo>
                <a:lnTo>
                  <a:pt x="462" y="1238"/>
                </a:lnTo>
                <a:lnTo>
                  <a:pt x="438" y="1170"/>
                </a:lnTo>
                <a:lnTo>
                  <a:pt x="420" y="1102"/>
                </a:lnTo>
                <a:lnTo>
                  <a:pt x="410" y="1032"/>
                </a:lnTo>
                <a:lnTo>
                  <a:pt x="410" y="960"/>
                </a:lnTo>
                <a:lnTo>
                  <a:pt x="416" y="888"/>
                </a:lnTo>
                <a:lnTo>
                  <a:pt x="434" y="816"/>
                </a:lnTo>
                <a:lnTo>
                  <a:pt x="460" y="742"/>
                </a:lnTo>
                <a:lnTo>
                  <a:pt x="496" y="668"/>
                </a:lnTo>
                <a:lnTo>
                  <a:pt x="544" y="592"/>
                </a:lnTo>
                <a:lnTo>
                  <a:pt x="602" y="518"/>
                </a:lnTo>
                <a:lnTo>
                  <a:pt x="670" y="444"/>
                </a:lnTo>
                <a:lnTo>
                  <a:pt x="752" y="370"/>
                </a:lnTo>
                <a:lnTo>
                  <a:pt x="844" y="298"/>
                </a:lnTo>
                <a:lnTo>
                  <a:pt x="950" y="226"/>
                </a:lnTo>
                <a:lnTo>
                  <a:pt x="1070" y="154"/>
                </a:lnTo>
                <a:lnTo>
                  <a:pt x="1202" y="84"/>
                </a:lnTo>
                <a:lnTo>
                  <a:pt x="1348" y="16"/>
                </a:lnTo>
                <a:lnTo>
                  <a:pt x="1244" y="0"/>
                </a:lnTo>
                <a:lnTo>
                  <a:pt x="1244" y="0"/>
                </a:lnTo>
                <a:lnTo>
                  <a:pt x="1244" y="0"/>
                </a:lnTo>
                <a:close/>
                <a:moveTo>
                  <a:pt x="2820" y="1934"/>
                </a:moveTo>
                <a:lnTo>
                  <a:pt x="2820" y="1934"/>
                </a:lnTo>
                <a:lnTo>
                  <a:pt x="2820" y="1934"/>
                </a:lnTo>
                <a:close/>
              </a:path>
            </a:pathLst>
          </a:custGeom>
          <a:gradFill rotWithShape="1">
            <a:gsLst>
              <a:gs pos="0">
                <a:schemeClr val="hlink"/>
              </a:gs>
              <a:gs pos="100000">
                <a:schemeClr val="accent1"/>
              </a:gs>
            </a:gsLst>
            <a:lin ang="5400000" scaled="1"/>
          </a:gradFill>
          <a:ln>
            <a:noFill/>
          </a:ln>
          <a:effectLst>
            <a:outerShdw dist="206741" dir="8249373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5830391" y="4185066"/>
            <a:ext cx="1560959" cy="1778425"/>
            <a:chOff x="5830391" y="4473009"/>
            <a:chExt cx="1560959" cy="1778425"/>
          </a:xfrm>
        </p:grpSpPr>
        <p:sp>
          <p:nvSpPr>
            <p:cNvPr id="15" name="Oval 34"/>
            <p:cNvSpPr>
              <a:spLocks noChangeArrowheads="1"/>
            </p:cNvSpPr>
            <p:nvPr/>
          </p:nvSpPr>
          <p:spPr bwMode="gray">
            <a:xfrm rot="20876594">
              <a:off x="5904878" y="5631449"/>
              <a:ext cx="1316787" cy="619985"/>
            </a:xfrm>
            <a:prstGeom prst="ellipse">
              <a:avLst/>
            </a:prstGeom>
            <a:solidFill>
              <a:srgbClr val="0F2145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Oval 35"/>
            <p:cNvSpPr>
              <a:spLocks noChangeArrowheads="1"/>
            </p:cNvSpPr>
            <p:nvPr/>
          </p:nvSpPr>
          <p:spPr bwMode="gray">
            <a:xfrm>
              <a:off x="5830391" y="4473009"/>
              <a:ext cx="1560959" cy="1586866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46275"/>
                    <a:invGamma/>
                  </a:srgbClr>
                </a:gs>
                <a:gs pos="100000">
                  <a:srgbClr val="D6E1E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7" name="Oval 36"/>
            <p:cNvSpPr>
              <a:spLocks noChangeArrowheads="1"/>
            </p:cNvSpPr>
            <p:nvPr/>
          </p:nvSpPr>
          <p:spPr bwMode="gray">
            <a:xfrm>
              <a:off x="5851029" y="4479527"/>
              <a:ext cx="1524623" cy="1547009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D6E1E2">
                    <a:gamma/>
                    <a:tint val="34902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8" name="Oval 37"/>
            <p:cNvSpPr>
              <a:spLocks noChangeArrowheads="1"/>
            </p:cNvSpPr>
            <p:nvPr/>
          </p:nvSpPr>
          <p:spPr bwMode="gray">
            <a:xfrm>
              <a:off x="5868492" y="4487830"/>
              <a:ext cx="1450500" cy="1446631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79216"/>
                    <a:invGamma/>
                  </a:srgbClr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9" name="Oval 38"/>
            <p:cNvSpPr>
              <a:spLocks noChangeArrowheads="1"/>
            </p:cNvSpPr>
            <p:nvPr/>
          </p:nvSpPr>
          <p:spPr bwMode="gray">
            <a:xfrm>
              <a:off x="5960566" y="4509914"/>
              <a:ext cx="1290625" cy="1173543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tint val="0"/>
                    <a:invGamma/>
                  </a:srgbClr>
                </a:gs>
                <a:gs pos="100000">
                  <a:srgbClr val="D6E1E2">
                    <a:alpha val="38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0" name="Text Box 39"/>
            <p:cNvSpPr txBox="1">
              <a:spLocks noChangeArrowheads="1"/>
            </p:cNvSpPr>
            <p:nvPr/>
          </p:nvSpPr>
          <p:spPr bwMode="gray">
            <a:xfrm>
              <a:off x="6095206" y="4861243"/>
              <a:ext cx="1083269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3200" b="1" dirty="0" smtClean="0">
                  <a:solidFill>
                    <a:schemeClr val="accent5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决策</a:t>
              </a:r>
              <a:endParaRPr lang="en-US" altLang="zh-CN" sz="3200" b="1" dirty="0">
                <a:solidFill>
                  <a:schemeClr val="accent5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3358902" y="3943241"/>
            <a:ext cx="1371600" cy="1600200"/>
            <a:chOff x="3358902" y="4231184"/>
            <a:chExt cx="1371600" cy="1600200"/>
          </a:xfrm>
        </p:grpSpPr>
        <p:sp>
          <p:nvSpPr>
            <p:cNvPr id="21" name="Oval 40"/>
            <p:cNvSpPr>
              <a:spLocks noChangeArrowheads="1"/>
            </p:cNvSpPr>
            <p:nvPr/>
          </p:nvSpPr>
          <p:spPr bwMode="gray">
            <a:xfrm rot="20827004">
              <a:off x="3435102" y="5221784"/>
              <a:ext cx="1133475" cy="609600"/>
            </a:xfrm>
            <a:prstGeom prst="ellipse">
              <a:avLst/>
            </a:prstGeom>
            <a:solidFill>
              <a:srgbClr val="0F2145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" name="Group 41"/>
            <p:cNvGrpSpPr>
              <a:grpSpLocks/>
            </p:cNvGrpSpPr>
            <p:nvPr/>
          </p:nvGrpSpPr>
          <p:grpSpPr bwMode="auto">
            <a:xfrm>
              <a:off x="3358902" y="4231184"/>
              <a:ext cx="1371600" cy="1441450"/>
              <a:chOff x="732" y="2112"/>
              <a:chExt cx="842" cy="860"/>
            </a:xfrm>
          </p:grpSpPr>
          <p:sp>
            <p:nvSpPr>
              <p:cNvPr id="23" name="Oval 42"/>
              <p:cNvSpPr>
                <a:spLocks noChangeArrowheads="1"/>
              </p:cNvSpPr>
              <p:nvPr/>
            </p:nvSpPr>
            <p:spPr bwMode="gray">
              <a:xfrm>
                <a:off x="732" y="2112"/>
                <a:ext cx="842" cy="860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gamma/>
                      <a:shade val="46275"/>
                      <a:invGamma/>
                    </a:srgbClr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endParaRPr lang="zh-CN" altLang="en-US"/>
              </a:p>
            </p:txBody>
          </p:sp>
          <p:sp>
            <p:nvSpPr>
              <p:cNvPr id="24" name="Oval 43"/>
              <p:cNvSpPr>
                <a:spLocks noChangeArrowheads="1"/>
              </p:cNvSpPr>
              <p:nvPr/>
            </p:nvSpPr>
            <p:spPr bwMode="gray">
              <a:xfrm>
                <a:off x="743" y="2117"/>
                <a:ext cx="821" cy="838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D6E1E2">
                      <a:gamma/>
                      <a:tint val="34902"/>
                      <a:invGamma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endParaRPr lang="zh-CN" altLang="en-US"/>
              </a:p>
            </p:txBody>
          </p:sp>
          <p:sp>
            <p:nvSpPr>
              <p:cNvPr id="25" name="Oval 44"/>
              <p:cNvSpPr>
                <a:spLocks noChangeArrowheads="1"/>
              </p:cNvSpPr>
              <p:nvPr/>
            </p:nvSpPr>
            <p:spPr bwMode="gray">
              <a:xfrm>
                <a:off x="751" y="2125"/>
                <a:ext cx="781" cy="784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gamma/>
                      <a:shade val="79216"/>
                      <a:invGamma/>
                    </a:srgbClr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endParaRPr lang="zh-CN" altLang="en-US"/>
              </a:p>
            </p:txBody>
          </p:sp>
          <p:sp>
            <p:nvSpPr>
              <p:cNvPr id="26" name="Oval 45"/>
              <p:cNvSpPr>
                <a:spLocks noChangeArrowheads="1"/>
              </p:cNvSpPr>
              <p:nvPr/>
            </p:nvSpPr>
            <p:spPr bwMode="gray">
              <a:xfrm>
                <a:off x="795" y="2147"/>
                <a:ext cx="695" cy="636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gamma/>
                      <a:tint val="0"/>
                      <a:invGamma/>
                    </a:srgbClr>
                  </a:gs>
                  <a:gs pos="100000">
                    <a:srgbClr val="D6E1E2">
                      <a:alpha val="38000"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endParaRPr lang="zh-CN" altLang="en-US"/>
              </a:p>
            </p:txBody>
          </p:sp>
          <p:sp>
            <p:nvSpPr>
              <p:cNvPr id="27" name="Text Box 46"/>
              <p:cNvSpPr txBox="1">
                <a:spLocks noChangeArrowheads="1"/>
              </p:cNvSpPr>
              <p:nvPr/>
            </p:nvSpPr>
            <p:spPr bwMode="gray">
              <a:xfrm>
                <a:off x="864" y="2368"/>
                <a:ext cx="554" cy="3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2800" b="1" dirty="0" smtClean="0">
                    <a:solidFill>
                      <a:schemeClr val="accent4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阶段</a:t>
                </a:r>
                <a:endParaRPr lang="en-US" altLang="zh-CN" sz="2800" b="1" dirty="0">
                  <a:solidFill>
                    <a:schemeClr val="accent4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3" name="组合 2"/>
          <p:cNvGrpSpPr/>
          <p:nvPr/>
        </p:nvGrpSpPr>
        <p:grpSpPr>
          <a:xfrm>
            <a:off x="2494806" y="2578090"/>
            <a:ext cx="1100137" cy="1139825"/>
            <a:chOff x="2494806" y="2866033"/>
            <a:chExt cx="1100137" cy="1139825"/>
          </a:xfrm>
        </p:grpSpPr>
        <p:sp>
          <p:nvSpPr>
            <p:cNvPr id="32" name="Oval 47"/>
            <p:cNvSpPr>
              <a:spLocks noChangeArrowheads="1"/>
            </p:cNvSpPr>
            <p:nvPr/>
          </p:nvSpPr>
          <p:spPr bwMode="gray">
            <a:xfrm>
              <a:off x="2494806" y="3472458"/>
              <a:ext cx="914400" cy="533400"/>
            </a:xfrm>
            <a:prstGeom prst="ellipse">
              <a:avLst/>
            </a:prstGeom>
            <a:solidFill>
              <a:srgbClr val="0F2145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Oval 48"/>
            <p:cNvSpPr>
              <a:spLocks noChangeArrowheads="1"/>
            </p:cNvSpPr>
            <p:nvPr/>
          </p:nvSpPr>
          <p:spPr bwMode="gray">
            <a:xfrm>
              <a:off x="2571006" y="2866033"/>
              <a:ext cx="1023937" cy="1023938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46275"/>
                    <a:invGamma/>
                  </a:srgbClr>
                </a:gs>
                <a:gs pos="100000">
                  <a:srgbClr val="D6E1E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34" name="Oval 49"/>
            <p:cNvSpPr>
              <a:spLocks noChangeArrowheads="1"/>
            </p:cNvSpPr>
            <p:nvPr/>
          </p:nvSpPr>
          <p:spPr bwMode="gray">
            <a:xfrm>
              <a:off x="2583706" y="2870796"/>
              <a:ext cx="1000125" cy="1000125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D6E1E2">
                    <a:gamma/>
                    <a:tint val="34902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35" name="Oval 50"/>
            <p:cNvSpPr>
              <a:spLocks noChangeArrowheads="1"/>
            </p:cNvSpPr>
            <p:nvPr/>
          </p:nvSpPr>
          <p:spPr bwMode="gray">
            <a:xfrm>
              <a:off x="2594818" y="2881908"/>
              <a:ext cx="950913" cy="933450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79216"/>
                    <a:invGamma/>
                  </a:srgbClr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36" name="Oval 51"/>
            <p:cNvSpPr>
              <a:spLocks noChangeArrowheads="1"/>
            </p:cNvSpPr>
            <p:nvPr/>
          </p:nvSpPr>
          <p:spPr bwMode="gray">
            <a:xfrm>
              <a:off x="2648793" y="2907308"/>
              <a:ext cx="847725" cy="757238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tint val="0"/>
                    <a:invGamma/>
                  </a:srgbClr>
                </a:gs>
                <a:gs pos="100000">
                  <a:srgbClr val="D6E1E2">
                    <a:alpha val="38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37" name="Text Box 52"/>
            <p:cNvSpPr txBox="1">
              <a:spLocks noChangeArrowheads="1"/>
            </p:cNvSpPr>
            <p:nvPr/>
          </p:nvSpPr>
          <p:spPr bwMode="gray">
            <a:xfrm>
              <a:off x="2693183" y="3124537"/>
              <a:ext cx="80021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400" b="1" dirty="0" smtClean="0">
                  <a:solidFill>
                    <a:srgbClr val="9900C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状态</a:t>
              </a:r>
              <a:endParaRPr lang="en-US" altLang="zh-CN" sz="2400" b="1" dirty="0">
                <a:solidFill>
                  <a:srgbClr val="99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47336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2" name="矩形 1"/>
          <p:cNvSpPr/>
          <p:nvPr/>
        </p:nvSpPr>
        <p:spPr>
          <a:xfrm>
            <a:off x="1054646" y="1269554"/>
            <a:ext cx="8784976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01200">
              <a:lnSpc>
                <a:spcPct val="150000"/>
              </a:lnSpc>
            </a:pP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背包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问题是动态规划的经典问题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之一。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背包问题指在一个有容积或重量限制的背包中放入物品，物品有体积、重量、价值等属性，要求在满足背包限制的情况下放置物品，使背包中物品的价值之和最大。根据物品限制条件的不同，背包问题可分为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01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背包、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完全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背包、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多重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背包、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分组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背包和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混合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背包等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919343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413741" y="1577293"/>
            <a:ext cx="8149645" cy="3967548"/>
            <a:chOff x="1413741" y="1577293"/>
            <a:chExt cx="8149645" cy="3967548"/>
          </a:xfrm>
        </p:grpSpPr>
        <p:sp>
          <p:nvSpPr>
            <p:cNvPr id="6" name="Freeform 105"/>
            <p:cNvSpPr/>
            <p:nvPr/>
          </p:nvSpPr>
          <p:spPr bwMode="auto">
            <a:xfrm>
              <a:off x="5231110" y="4293890"/>
              <a:ext cx="1151467" cy="1250951"/>
            </a:xfrm>
            <a:custGeom>
              <a:avLst/>
              <a:gdLst>
                <a:gd name="T0" fmla="*/ 0 w 876"/>
                <a:gd name="T1" fmla="*/ 2147483647 h 952"/>
                <a:gd name="T2" fmla="*/ 0 w 876"/>
                <a:gd name="T3" fmla="*/ 2147483647 h 952"/>
                <a:gd name="T4" fmla="*/ 2147483647 w 876"/>
                <a:gd name="T5" fmla="*/ 2147483647 h 952"/>
                <a:gd name="T6" fmla="*/ 2147483647 w 876"/>
                <a:gd name="T7" fmla="*/ 0 h 952"/>
                <a:gd name="T8" fmla="*/ 2147483647 w 876"/>
                <a:gd name="T9" fmla="*/ 0 h 952"/>
                <a:gd name="T10" fmla="*/ 2147483647 w 876"/>
                <a:gd name="T11" fmla="*/ 2147483647 h 952"/>
                <a:gd name="T12" fmla="*/ 0 w 876"/>
                <a:gd name="T13" fmla="*/ 2147483647 h 95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76" h="952">
                  <a:moveTo>
                    <a:pt x="0" y="30"/>
                  </a:moveTo>
                  <a:lnTo>
                    <a:pt x="0" y="492"/>
                  </a:lnTo>
                  <a:lnTo>
                    <a:pt x="876" y="952"/>
                  </a:lnTo>
                  <a:lnTo>
                    <a:pt x="712" y="0"/>
                  </a:lnTo>
                  <a:lnTo>
                    <a:pt x="378" y="0"/>
                  </a:lnTo>
                  <a:lnTo>
                    <a:pt x="422" y="252"/>
                  </a:lnTo>
                  <a:lnTo>
                    <a:pt x="0" y="3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" name="Freeform 107"/>
            <p:cNvSpPr/>
            <p:nvPr/>
          </p:nvSpPr>
          <p:spPr bwMode="auto">
            <a:xfrm>
              <a:off x="3889144" y="4293890"/>
              <a:ext cx="1155700" cy="1250951"/>
            </a:xfrm>
            <a:custGeom>
              <a:avLst/>
              <a:gdLst>
                <a:gd name="T0" fmla="*/ 878 w 878"/>
                <a:gd name="T1" fmla="*/ 30 h 952"/>
                <a:gd name="T2" fmla="*/ 456 w 878"/>
                <a:gd name="T3" fmla="*/ 252 h 952"/>
                <a:gd name="T4" fmla="*/ 498 w 878"/>
                <a:gd name="T5" fmla="*/ 0 h 952"/>
                <a:gd name="T6" fmla="*/ 164 w 878"/>
                <a:gd name="T7" fmla="*/ 0 h 952"/>
                <a:gd name="T8" fmla="*/ 0 w 878"/>
                <a:gd name="T9" fmla="*/ 952 h 952"/>
                <a:gd name="T10" fmla="*/ 878 w 878"/>
                <a:gd name="T11" fmla="*/ 492 h 952"/>
                <a:gd name="T12" fmla="*/ 878 w 878"/>
                <a:gd name="T13" fmla="*/ 30 h 9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78" h="952">
                  <a:moveTo>
                    <a:pt x="878" y="30"/>
                  </a:moveTo>
                  <a:lnTo>
                    <a:pt x="456" y="252"/>
                  </a:lnTo>
                  <a:lnTo>
                    <a:pt x="498" y="0"/>
                  </a:lnTo>
                  <a:lnTo>
                    <a:pt x="164" y="0"/>
                  </a:lnTo>
                  <a:lnTo>
                    <a:pt x="0" y="952"/>
                  </a:lnTo>
                  <a:lnTo>
                    <a:pt x="878" y="492"/>
                  </a:lnTo>
                  <a:lnTo>
                    <a:pt x="878" y="3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prstClr val="black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3120792" y="1711556"/>
              <a:ext cx="4030134" cy="3833285"/>
              <a:chOff x="3748193" y="2000673"/>
              <a:chExt cx="4030134" cy="3833285"/>
            </a:xfrm>
          </p:grpSpPr>
          <p:sp>
            <p:nvSpPr>
              <p:cNvPr id="10" name="Freeform 104"/>
              <p:cNvSpPr/>
              <p:nvPr/>
            </p:nvSpPr>
            <p:spPr bwMode="auto">
              <a:xfrm>
                <a:off x="5858511" y="4583007"/>
                <a:ext cx="1151467" cy="1250951"/>
              </a:xfrm>
              <a:custGeom>
                <a:avLst/>
                <a:gdLst>
                  <a:gd name="T0" fmla="*/ 0 w 876"/>
                  <a:gd name="T1" fmla="*/ 2147483647 h 952"/>
                  <a:gd name="T2" fmla="*/ 0 w 876"/>
                  <a:gd name="T3" fmla="*/ 2147483647 h 952"/>
                  <a:gd name="T4" fmla="*/ 2147483647 w 876"/>
                  <a:gd name="T5" fmla="*/ 2147483647 h 952"/>
                  <a:gd name="T6" fmla="*/ 2147483647 w 876"/>
                  <a:gd name="T7" fmla="*/ 0 h 952"/>
                  <a:gd name="T8" fmla="*/ 2147483647 w 876"/>
                  <a:gd name="T9" fmla="*/ 0 h 952"/>
                  <a:gd name="T10" fmla="*/ 2147483647 w 876"/>
                  <a:gd name="T11" fmla="*/ 2147483647 h 952"/>
                  <a:gd name="T12" fmla="*/ 0 w 876"/>
                  <a:gd name="T13" fmla="*/ 2147483647 h 95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76" h="952">
                    <a:moveTo>
                      <a:pt x="0" y="30"/>
                    </a:moveTo>
                    <a:lnTo>
                      <a:pt x="0" y="492"/>
                    </a:lnTo>
                    <a:lnTo>
                      <a:pt x="876" y="952"/>
                    </a:lnTo>
                    <a:lnTo>
                      <a:pt x="712" y="0"/>
                    </a:lnTo>
                    <a:lnTo>
                      <a:pt x="378" y="0"/>
                    </a:lnTo>
                    <a:lnTo>
                      <a:pt x="422" y="252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A0BF0D"/>
              </a:soli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" name="Freeform 106"/>
              <p:cNvSpPr/>
              <p:nvPr/>
            </p:nvSpPr>
            <p:spPr bwMode="auto">
              <a:xfrm>
                <a:off x="4516545" y="4583007"/>
                <a:ext cx="1155700" cy="1250951"/>
              </a:xfrm>
              <a:custGeom>
                <a:avLst/>
                <a:gdLst>
                  <a:gd name="T0" fmla="*/ 2147483647 w 878"/>
                  <a:gd name="T1" fmla="*/ 2147483647 h 952"/>
                  <a:gd name="T2" fmla="*/ 2147483647 w 878"/>
                  <a:gd name="T3" fmla="*/ 2147483647 h 952"/>
                  <a:gd name="T4" fmla="*/ 2147483647 w 878"/>
                  <a:gd name="T5" fmla="*/ 0 h 952"/>
                  <a:gd name="T6" fmla="*/ 2147483647 w 878"/>
                  <a:gd name="T7" fmla="*/ 0 h 952"/>
                  <a:gd name="T8" fmla="*/ 0 w 878"/>
                  <a:gd name="T9" fmla="*/ 2147483647 h 952"/>
                  <a:gd name="T10" fmla="*/ 2147483647 w 878"/>
                  <a:gd name="T11" fmla="*/ 2147483647 h 952"/>
                  <a:gd name="T12" fmla="*/ 2147483647 w 878"/>
                  <a:gd name="T13" fmla="*/ 2147483647 h 95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78" h="952">
                    <a:moveTo>
                      <a:pt x="878" y="30"/>
                    </a:moveTo>
                    <a:lnTo>
                      <a:pt x="456" y="252"/>
                    </a:lnTo>
                    <a:lnTo>
                      <a:pt x="498" y="0"/>
                    </a:lnTo>
                    <a:lnTo>
                      <a:pt x="164" y="0"/>
                    </a:lnTo>
                    <a:lnTo>
                      <a:pt x="0" y="952"/>
                    </a:lnTo>
                    <a:lnTo>
                      <a:pt x="878" y="492"/>
                    </a:lnTo>
                    <a:lnTo>
                      <a:pt x="878" y="30"/>
                    </a:lnTo>
                    <a:close/>
                  </a:path>
                </a:pathLst>
              </a:custGeom>
              <a:solidFill>
                <a:srgbClr val="F5841C"/>
              </a:soli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" name="Freeform 108"/>
              <p:cNvSpPr/>
              <p:nvPr/>
            </p:nvSpPr>
            <p:spPr bwMode="auto">
              <a:xfrm>
                <a:off x="5763260" y="2000673"/>
                <a:ext cx="2017067" cy="2370667"/>
              </a:xfrm>
              <a:custGeom>
                <a:avLst/>
                <a:gdLst>
                  <a:gd name="T0" fmla="*/ 2147483647 w 1534"/>
                  <a:gd name="T1" fmla="*/ 2147483647 h 1804"/>
                  <a:gd name="T2" fmla="*/ 0 w 1534"/>
                  <a:gd name="T3" fmla="*/ 0 h 1804"/>
                  <a:gd name="T4" fmla="*/ 0 w 1534"/>
                  <a:gd name="T5" fmla="*/ 2147483647 h 1804"/>
                  <a:gd name="T6" fmla="*/ 2147483647 w 1534"/>
                  <a:gd name="T7" fmla="*/ 2147483647 h 1804"/>
                  <a:gd name="T8" fmla="*/ 2147483647 w 1534"/>
                  <a:gd name="T9" fmla="*/ 2147483647 h 1804"/>
                  <a:gd name="T10" fmla="*/ 2147483647 w 1534"/>
                  <a:gd name="T11" fmla="*/ 2147483647 h 1804"/>
                  <a:gd name="T12" fmla="*/ 2147483647 w 1534"/>
                  <a:gd name="T13" fmla="*/ 2147483647 h 1804"/>
                  <a:gd name="T14" fmla="*/ 2147483647 w 1534"/>
                  <a:gd name="T15" fmla="*/ 2147483647 h 1804"/>
                  <a:gd name="T16" fmla="*/ 2147483647 w 1534"/>
                  <a:gd name="T17" fmla="*/ 2147483647 h 1804"/>
                  <a:gd name="T18" fmla="*/ 2147483647 w 1534"/>
                  <a:gd name="T19" fmla="*/ 2147483647 h 180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534" h="1804">
                    <a:moveTo>
                      <a:pt x="474" y="962"/>
                    </a:moveTo>
                    <a:lnTo>
                      <a:pt x="0" y="0"/>
                    </a:lnTo>
                    <a:lnTo>
                      <a:pt x="0" y="700"/>
                    </a:lnTo>
                    <a:lnTo>
                      <a:pt x="246" y="1200"/>
                    </a:lnTo>
                    <a:lnTo>
                      <a:pt x="798" y="1280"/>
                    </a:lnTo>
                    <a:lnTo>
                      <a:pt x="400" y="1670"/>
                    </a:lnTo>
                    <a:lnTo>
                      <a:pt x="422" y="1804"/>
                    </a:lnTo>
                    <a:lnTo>
                      <a:pt x="826" y="1804"/>
                    </a:lnTo>
                    <a:lnTo>
                      <a:pt x="1534" y="1116"/>
                    </a:lnTo>
                    <a:lnTo>
                      <a:pt x="474" y="962"/>
                    </a:lnTo>
                    <a:close/>
                  </a:path>
                </a:pathLst>
              </a:custGeom>
              <a:solidFill>
                <a:srgbClr val="5FCACB"/>
              </a:soli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" name="Freeform 109"/>
              <p:cNvSpPr/>
              <p:nvPr/>
            </p:nvSpPr>
            <p:spPr bwMode="auto">
              <a:xfrm>
                <a:off x="3748193" y="2000673"/>
                <a:ext cx="2017067" cy="2370667"/>
              </a:xfrm>
              <a:custGeom>
                <a:avLst/>
                <a:gdLst>
                  <a:gd name="T0" fmla="*/ 2147483647 w 1534"/>
                  <a:gd name="T1" fmla="*/ 2147483647 h 1804"/>
                  <a:gd name="T2" fmla="*/ 0 w 1534"/>
                  <a:gd name="T3" fmla="*/ 2147483647 h 1804"/>
                  <a:gd name="T4" fmla="*/ 2147483647 w 1534"/>
                  <a:gd name="T5" fmla="*/ 2147483647 h 1804"/>
                  <a:gd name="T6" fmla="*/ 2147483647 w 1534"/>
                  <a:gd name="T7" fmla="*/ 2147483647 h 1804"/>
                  <a:gd name="T8" fmla="*/ 2147483647 w 1534"/>
                  <a:gd name="T9" fmla="*/ 2147483647 h 1804"/>
                  <a:gd name="T10" fmla="*/ 2147483647 w 1534"/>
                  <a:gd name="T11" fmla="*/ 2147483647 h 1804"/>
                  <a:gd name="T12" fmla="*/ 2147483647 w 1534"/>
                  <a:gd name="T13" fmla="*/ 2147483647 h 1804"/>
                  <a:gd name="T14" fmla="*/ 2147483647 w 1534"/>
                  <a:gd name="T15" fmla="*/ 2147483647 h 1804"/>
                  <a:gd name="T16" fmla="*/ 2147483647 w 1534"/>
                  <a:gd name="T17" fmla="*/ 0 h 1804"/>
                  <a:gd name="T18" fmla="*/ 2147483647 w 1534"/>
                  <a:gd name="T19" fmla="*/ 2147483647 h 180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534" h="1804">
                    <a:moveTo>
                      <a:pt x="1060" y="962"/>
                    </a:moveTo>
                    <a:lnTo>
                      <a:pt x="0" y="1116"/>
                    </a:lnTo>
                    <a:lnTo>
                      <a:pt x="708" y="1804"/>
                    </a:lnTo>
                    <a:lnTo>
                      <a:pt x="1112" y="1804"/>
                    </a:lnTo>
                    <a:lnTo>
                      <a:pt x="1136" y="1670"/>
                    </a:lnTo>
                    <a:lnTo>
                      <a:pt x="736" y="1280"/>
                    </a:lnTo>
                    <a:lnTo>
                      <a:pt x="1288" y="1200"/>
                    </a:lnTo>
                    <a:lnTo>
                      <a:pt x="1534" y="700"/>
                    </a:lnTo>
                    <a:lnTo>
                      <a:pt x="1534" y="0"/>
                    </a:lnTo>
                    <a:lnTo>
                      <a:pt x="1060" y="962"/>
                    </a:lnTo>
                    <a:close/>
                  </a:path>
                </a:pathLst>
              </a:custGeom>
              <a:solidFill>
                <a:srgbClr val="319095"/>
              </a:soli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" name="Freeform 121"/>
              <p:cNvSpPr/>
              <p:nvPr/>
            </p:nvSpPr>
            <p:spPr bwMode="auto">
              <a:xfrm>
                <a:off x="5462693" y="3837941"/>
                <a:ext cx="254000" cy="251884"/>
              </a:xfrm>
              <a:prstGeom prst="octagon">
                <a:avLst/>
              </a:prstGeom>
              <a:solidFill>
                <a:srgbClr val="319095"/>
              </a:soli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" name="Freeform 122"/>
              <p:cNvSpPr/>
              <p:nvPr/>
            </p:nvSpPr>
            <p:spPr bwMode="auto">
              <a:xfrm>
                <a:off x="5765378" y="3774440"/>
                <a:ext cx="315383" cy="315384"/>
              </a:xfrm>
              <a:prstGeom prst="octagon">
                <a:avLst/>
              </a:prstGeom>
              <a:solidFill>
                <a:srgbClr val="5FCACB"/>
              </a:soli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" name="Freeform 123"/>
              <p:cNvSpPr/>
              <p:nvPr/>
            </p:nvSpPr>
            <p:spPr bwMode="auto">
              <a:xfrm>
                <a:off x="5462693" y="4142740"/>
                <a:ext cx="254000" cy="247651"/>
              </a:xfrm>
              <a:prstGeom prst="octagon">
                <a:avLst/>
              </a:prstGeom>
              <a:solidFill>
                <a:srgbClr val="F5841C"/>
              </a:soli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7" name="Freeform 124"/>
              <p:cNvSpPr/>
              <p:nvPr/>
            </p:nvSpPr>
            <p:spPr bwMode="auto">
              <a:xfrm>
                <a:off x="5765378" y="4142740"/>
                <a:ext cx="249767" cy="247651"/>
              </a:xfrm>
              <a:prstGeom prst="octagon">
                <a:avLst/>
              </a:prstGeom>
              <a:solidFill>
                <a:srgbClr val="A0BF0D"/>
              </a:solidFill>
              <a:ln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8" name="矩形 1"/>
            <p:cNvSpPr>
              <a:spLocks noChangeArrowheads="1"/>
            </p:cNvSpPr>
            <p:nvPr/>
          </p:nvSpPr>
          <p:spPr bwMode="auto">
            <a:xfrm>
              <a:off x="7238676" y="1618685"/>
              <a:ext cx="1829165" cy="662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algn="just" eaLnBrk="1" fontAlgn="base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dirty="0" smtClean="0">
                  <a:solidFill>
                    <a:srgbClr val="38B1B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完全背包</a:t>
              </a:r>
              <a:endParaRPr lang="en-US" altLang="zh-CN" sz="2800" b="1" dirty="0">
                <a:solidFill>
                  <a:srgbClr val="38B1B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" name="矩形 1"/>
            <p:cNvSpPr>
              <a:spLocks noChangeArrowheads="1"/>
            </p:cNvSpPr>
            <p:nvPr/>
          </p:nvSpPr>
          <p:spPr bwMode="auto">
            <a:xfrm>
              <a:off x="1816376" y="1577293"/>
              <a:ext cx="2298700" cy="662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algn="just" eaLnBrk="1" fontAlgn="base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dirty="0">
                  <a:solidFill>
                    <a:srgbClr val="0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1</a:t>
              </a:r>
              <a:r>
                <a:rPr lang="zh-CN" altLang="en-US" sz="2800" b="1" dirty="0">
                  <a:solidFill>
                    <a:srgbClr val="00808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背包</a:t>
              </a:r>
              <a:endParaRPr lang="en-US" altLang="zh-CN" sz="2800" b="1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0" name="矩形 1"/>
            <p:cNvSpPr>
              <a:spLocks noChangeArrowheads="1"/>
            </p:cNvSpPr>
            <p:nvPr/>
          </p:nvSpPr>
          <p:spPr bwMode="auto">
            <a:xfrm>
              <a:off x="7241547" y="2697672"/>
              <a:ext cx="2298700" cy="662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algn="just" eaLnBrk="1" fontAlgn="base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dirty="0" smtClean="0">
                  <a:solidFill>
                    <a:schemeClr val="accent6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混合背包</a:t>
              </a:r>
              <a:endParaRPr lang="en-US" altLang="zh-CN" sz="2800" b="1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" name="矩形 1"/>
            <p:cNvSpPr>
              <a:spLocks noChangeArrowheads="1"/>
            </p:cNvSpPr>
            <p:nvPr/>
          </p:nvSpPr>
          <p:spPr bwMode="auto">
            <a:xfrm>
              <a:off x="1659156" y="3612325"/>
              <a:ext cx="2298700" cy="738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algn="just" eaLnBrk="1" fontAlgn="base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dirty="0" smtClean="0">
                  <a:solidFill>
                    <a:schemeClr val="accent4">
                      <a:lumMod val="7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分组背包</a:t>
              </a:r>
              <a:endParaRPr lang="en-US" altLang="zh-CN" sz="2800" b="1" dirty="0">
                <a:solidFill>
                  <a:schemeClr val="accent4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1413741" y="2251307"/>
              <a:ext cx="2843207" cy="882650"/>
              <a:chOff x="1177047" y="2540424"/>
              <a:chExt cx="4018947" cy="882650"/>
            </a:xfrm>
          </p:grpSpPr>
          <p:sp>
            <p:nvSpPr>
              <p:cNvPr id="23" name="任意多边形 22"/>
              <p:cNvSpPr/>
              <p:nvPr/>
            </p:nvSpPr>
            <p:spPr>
              <a:xfrm flipH="1">
                <a:off x="1177047" y="2540424"/>
                <a:ext cx="3966030" cy="821267"/>
              </a:xfrm>
              <a:custGeom>
                <a:avLst/>
                <a:gdLst>
                  <a:gd name="connsiteX0" fmla="*/ 0 w 1495425"/>
                  <a:gd name="connsiteY0" fmla="*/ 581025 h 581025"/>
                  <a:gd name="connsiteX1" fmla="*/ 333375 w 1495425"/>
                  <a:gd name="connsiteY1" fmla="*/ 0 h 581025"/>
                  <a:gd name="connsiteX2" fmla="*/ 1238250 w 1495425"/>
                  <a:gd name="connsiteY2" fmla="*/ 0 h 581025"/>
                  <a:gd name="connsiteX3" fmla="*/ 1495425 w 1495425"/>
                  <a:gd name="connsiteY3" fmla="*/ 0 h 581025"/>
                  <a:gd name="connsiteX0-1" fmla="*/ 0 w 1238249"/>
                  <a:gd name="connsiteY0-2" fmla="*/ 581025 h 581025"/>
                  <a:gd name="connsiteX1-3" fmla="*/ 333375 w 1238249"/>
                  <a:gd name="connsiteY1-4" fmla="*/ 0 h 581025"/>
                  <a:gd name="connsiteX2-5" fmla="*/ 1238250 w 1238249"/>
                  <a:gd name="connsiteY2-6" fmla="*/ 0 h 581025"/>
                  <a:gd name="connsiteX0-7" fmla="*/ 0 w 2896333"/>
                  <a:gd name="connsiteY0-8" fmla="*/ 581025 h 581025"/>
                  <a:gd name="connsiteX1-9" fmla="*/ 333375 w 2896333"/>
                  <a:gd name="connsiteY1-10" fmla="*/ 0 h 581025"/>
                  <a:gd name="connsiteX2-11" fmla="*/ 2896333 w 2896333"/>
                  <a:gd name="connsiteY2-12" fmla="*/ 0 h 581025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</a:cxnLst>
                <a:rect l="l" t="t" r="r" b="b"/>
                <a:pathLst>
                  <a:path w="2896333" h="581025">
                    <a:moveTo>
                      <a:pt x="0" y="581025"/>
                    </a:moveTo>
                    <a:lnTo>
                      <a:pt x="333375" y="0"/>
                    </a:lnTo>
                    <a:lnTo>
                      <a:pt x="2896333" y="0"/>
                    </a:lnTo>
                  </a:path>
                </a:pathLst>
              </a:custGeom>
              <a:noFill/>
              <a:ln w="12700">
                <a:solidFill>
                  <a:schemeClr val="bg1">
                    <a:lumMod val="50000"/>
                  </a:schemeClr>
                </a:solidFill>
                <a:prstDash val="dash"/>
                <a:headEnd type="oval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" name="Oval 54"/>
              <p:cNvSpPr>
                <a:spLocks noChangeArrowheads="1"/>
              </p:cNvSpPr>
              <p:nvPr/>
            </p:nvSpPr>
            <p:spPr bwMode="auto">
              <a:xfrm>
                <a:off x="5085927" y="3313007"/>
                <a:ext cx="110067" cy="110067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>
                  <a:solidFill>
                    <a:schemeClr val="bg1">
                      <a:lumMod val="8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25" name="组合 24"/>
            <p:cNvGrpSpPr/>
            <p:nvPr/>
          </p:nvGrpSpPr>
          <p:grpSpPr>
            <a:xfrm>
              <a:off x="5935960" y="2264007"/>
              <a:ext cx="2993488" cy="878416"/>
              <a:chOff x="6563360" y="2553124"/>
              <a:chExt cx="3712633" cy="878416"/>
            </a:xfrm>
          </p:grpSpPr>
          <p:sp>
            <p:nvSpPr>
              <p:cNvPr id="26" name="任意多边形 25"/>
              <p:cNvSpPr/>
              <p:nvPr/>
            </p:nvSpPr>
            <p:spPr>
              <a:xfrm>
                <a:off x="6626860" y="2553124"/>
                <a:ext cx="3649133" cy="821267"/>
              </a:xfrm>
              <a:custGeom>
                <a:avLst/>
                <a:gdLst>
                  <a:gd name="connsiteX0" fmla="*/ 0 w 1495425"/>
                  <a:gd name="connsiteY0" fmla="*/ 581025 h 581025"/>
                  <a:gd name="connsiteX1" fmla="*/ 333375 w 1495425"/>
                  <a:gd name="connsiteY1" fmla="*/ 0 h 581025"/>
                  <a:gd name="connsiteX2" fmla="*/ 1238250 w 1495425"/>
                  <a:gd name="connsiteY2" fmla="*/ 0 h 581025"/>
                  <a:gd name="connsiteX3" fmla="*/ 1495425 w 1495425"/>
                  <a:gd name="connsiteY3" fmla="*/ 0 h 581025"/>
                  <a:gd name="connsiteX0-1" fmla="*/ 0 w 1238249"/>
                  <a:gd name="connsiteY0-2" fmla="*/ 581025 h 581025"/>
                  <a:gd name="connsiteX1-3" fmla="*/ 333375 w 1238249"/>
                  <a:gd name="connsiteY1-4" fmla="*/ 0 h 581025"/>
                  <a:gd name="connsiteX2-5" fmla="*/ 1238250 w 1238249"/>
                  <a:gd name="connsiteY2-6" fmla="*/ 0 h 581025"/>
                  <a:gd name="connsiteX0-7" fmla="*/ 0 w 2896333"/>
                  <a:gd name="connsiteY0-8" fmla="*/ 581025 h 581025"/>
                  <a:gd name="connsiteX1-9" fmla="*/ 333375 w 2896333"/>
                  <a:gd name="connsiteY1-10" fmla="*/ 0 h 581025"/>
                  <a:gd name="connsiteX2-11" fmla="*/ 2896333 w 2896333"/>
                  <a:gd name="connsiteY2-12" fmla="*/ 0 h 581025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</a:cxnLst>
                <a:rect l="l" t="t" r="r" b="b"/>
                <a:pathLst>
                  <a:path w="2896333" h="581025">
                    <a:moveTo>
                      <a:pt x="0" y="581025"/>
                    </a:moveTo>
                    <a:lnTo>
                      <a:pt x="333375" y="0"/>
                    </a:lnTo>
                    <a:lnTo>
                      <a:pt x="2896333" y="0"/>
                    </a:lnTo>
                  </a:path>
                </a:pathLst>
              </a:custGeom>
              <a:noFill/>
              <a:ln w="12700">
                <a:solidFill>
                  <a:schemeClr val="bg1">
                    <a:lumMod val="50000"/>
                  </a:schemeClr>
                </a:solidFill>
                <a:prstDash val="dash"/>
                <a:headEnd type="oval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7" name="Oval 54"/>
              <p:cNvSpPr>
                <a:spLocks noChangeArrowheads="1"/>
              </p:cNvSpPr>
              <p:nvPr/>
            </p:nvSpPr>
            <p:spPr bwMode="auto">
              <a:xfrm>
                <a:off x="6563360" y="3321473"/>
                <a:ext cx="110067" cy="110067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28" name="组合 27"/>
            <p:cNvGrpSpPr/>
            <p:nvPr/>
          </p:nvGrpSpPr>
          <p:grpSpPr>
            <a:xfrm>
              <a:off x="5062789" y="3354089"/>
              <a:ext cx="3866660" cy="505731"/>
              <a:chOff x="6626860" y="4574541"/>
              <a:chExt cx="3676651" cy="882650"/>
            </a:xfrm>
          </p:grpSpPr>
          <p:sp>
            <p:nvSpPr>
              <p:cNvPr id="29" name="任意多边形 28"/>
              <p:cNvSpPr/>
              <p:nvPr/>
            </p:nvSpPr>
            <p:spPr>
              <a:xfrm>
                <a:off x="6686127" y="4574541"/>
                <a:ext cx="3617384" cy="827617"/>
              </a:xfrm>
              <a:custGeom>
                <a:avLst/>
                <a:gdLst>
                  <a:gd name="connsiteX0" fmla="*/ 0 w 1495425"/>
                  <a:gd name="connsiteY0" fmla="*/ 581025 h 581025"/>
                  <a:gd name="connsiteX1" fmla="*/ 333375 w 1495425"/>
                  <a:gd name="connsiteY1" fmla="*/ 0 h 581025"/>
                  <a:gd name="connsiteX2" fmla="*/ 1238250 w 1495425"/>
                  <a:gd name="connsiteY2" fmla="*/ 0 h 581025"/>
                  <a:gd name="connsiteX3" fmla="*/ 1495425 w 1495425"/>
                  <a:gd name="connsiteY3" fmla="*/ 0 h 581025"/>
                  <a:gd name="connsiteX0-1" fmla="*/ 0 w 1238249"/>
                  <a:gd name="connsiteY0-2" fmla="*/ 581025 h 581025"/>
                  <a:gd name="connsiteX1-3" fmla="*/ 333375 w 1238249"/>
                  <a:gd name="connsiteY1-4" fmla="*/ 0 h 581025"/>
                  <a:gd name="connsiteX2-5" fmla="*/ 1238250 w 1238249"/>
                  <a:gd name="connsiteY2-6" fmla="*/ 0 h 581025"/>
                  <a:gd name="connsiteX0-7" fmla="*/ 0 w 2528430"/>
                  <a:gd name="connsiteY0-8" fmla="*/ 587027 h 587027"/>
                  <a:gd name="connsiteX1-9" fmla="*/ 333375 w 2528430"/>
                  <a:gd name="connsiteY1-10" fmla="*/ 6002 h 587027"/>
                  <a:gd name="connsiteX2-11" fmla="*/ 2528430 w 2528430"/>
                  <a:gd name="connsiteY2-12" fmla="*/ 0 h 587027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</a:cxnLst>
                <a:rect l="l" t="t" r="r" b="b"/>
                <a:pathLst>
                  <a:path w="2528430" h="587027">
                    <a:moveTo>
                      <a:pt x="0" y="587027"/>
                    </a:moveTo>
                    <a:lnTo>
                      <a:pt x="333375" y="6002"/>
                    </a:lnTo>
                    <a:lnTo>
                      <a:pt x="2528430" y="0"/>
                    </a:lnTo>
                  </a:path>
                </a:pathLst>
              </a:custGeom>
              <a:noFill/>
              <a:ln w="12700">
                <a:solidFill>
                  <a:schemeClr val="bg1">
                    <a:lumMod val="50000"/>
                  </a:schemeClr>
                </a:solidFill>
                <a:prstDash val="dash"/>
                <a:headEnd type="oval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" name="Oval 54"/>
              <p:cNvSpPr>
                <a:spLocks noChangeArrowheads="1"/>
              </p:cNvSpPr>
              <p:nvPr/>
            </p:nvSpPr>
            <p:spPr bwMode="auto">
              <a:xfrm>
                <a:off x="6626860" y="5347124"/>
                <a:ext cx="110067" cy="110067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31" name="组合 30"/>
            <p:cNvGrpSpPr/>
            <p:nvPr/>
          </p:nvGrpSpPr>
          <p:grpSpPr>
            <a:xfrm>
              <a:off x="1413741" y="4285424"/>
              <a:ext cx="2775970" cy="882650"/>
              <a:chOff x="1177046" y="4574541"/>
              <a:chExt cx="3640065" cy="882650"/>
            </a:xfrm>
          </p:grpSpPr>
          <p:sp>
            <p:nvSpPr>
              <p:cNvPr id="32" name="任意多边形 31"/>
              <p:cNvSpPr/>
              <p:nvPr/>
            </p:nvSpPr>
            <p:spPr>
              <a:xfrm flipH="1">
                <a:off x="1177046" y="4574541"/>
                <a:ext cx="3574447" cy="827617"/>
              </a:xfrm>
              <a:custGeom>
                <a:avLst/>
                <a:gdLst>
                  <a:gd name="connsiteX0" fmla="*/ 0 w 1495425"/>
                  <a:gd name="connsiteY0" fmla="*/ 581025 h 581025"/>
                  <a:gd name="connsiteX1" fmla="*/ 333375 w 1495425"/>
                  <a:gd name="connsiteY1" fmla="*/ 0 h 581025"/>
                  <a:gd name="connsiteX2" fmla="*/ 1238250 w 1495425"/>
                  <a:gd name="connsiteY2" fmla="*/ 0 h 581025"/>
                  <a:gd name="connsiteX3" fmla="*/ 1495425 w 1495425"/>
                  <a:gd name="connsiteY3" fmla="*/ 0 h 581025"/>
                  <a:gd name="connsiteX0-1" fmla="*/ 0 w 1238249"/>
                  <a:gd name="connsiteY0-2" fmla="*/ 581025 h 581025"/>
                  <a:gd name="connsiteX1-3" fmla="*/ 333375 w 1238249"/>
                  <a:gd name="connsiteY1-4" fmla="*/ 0 h 581025"/>
                  <a:gd name="connsiteX2-5" fmla="*/ 1238250 w 1238249"/>
                  <a:gd name="connsiteY2-6" fmla="*/ 0 h 581025"/>
                  <a:gd name="connsiteX0-7" fmla="*/ 0 w 2528430"/>
                  <a:gd name="connsiteY0-8" fmla="*/ 587027 h 587027"/>
                  <a:gd name="connsiteX1-9" fmla="*/ 333375 w 2528430"/>
                  <a:gd name="connsiteY1-10" fmla="*/ 6002 h 587027"/>
                  <a:gd name="connsiteX2-11" fmla="*/ 2528430 w 2528430"/>
                  <a:gd name="connsiteY2-12" fmla="*/ 0 h 587027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</a:cxnLst>
                <a:rect l="l" t="t" r="r" b="b"/>
                <a:pathLst>
                  <a:path w="2528430" h="587027">
                    <a:moveTo>
                      <a:pt x="0" y="587027"/>
                    </a:moveTo>
                    <a:lnTo>
                      <a:pt x="333375" y="6002"/>
                    </a:lnTo>
                    <a:lnTo>
                      <a:pt x="2528430" y="0"/>
                    </a:lnTo>
                  </a:path>
                </a:pathLst>
              </a:custGeom>
              <a:noFill/>
              <a:ln w="12700">
                <a:solidFill>
                  <a:schemeClr val="bg1">
                    <a:lumMod val="50000"/>
                  </a:schemeClr>
                </a:solidFill>
                <a:prstDash val="dash"/>
                <a:headEnd type="oval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" name="Oval 54"/>
              <p:cNvSpPr>
                <a:spLocks noChangeArrowheads="1"/>
              </p:cNvSpPr>
              <p:nvPr/>
            </p:nvSpPr>
            <p:spPr bwMode="auto">
              <a:xfrm>
                <a:off x="4707044" y="5347124"/>
                <a:ext cx="110067" cy="110067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4" name="矩形 1"/>
            <p:cNvSpPr>
              <a:spLocks noChangeArrowheads="1"/>
            </p:cNvSpPr>
            <p:nvPr/>
          </p:nvSpPr>
          <p:spPr bwMode="auto">
            <a:xfrm>
              <a:off x="7264686" y="3723421"/>
              <a:ext cx="2298700" cy="738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algn="just" eaLnBrk="1" fontAlgn="base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dirty="0">
                  <a:solidFill>
                    <a:srgbClr val="6699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多重背包</a:t>
              </a:r>
              <a:endParaRPr lang="en-US" altLang="zh-CN" sz="2800" b="1" dirty="0">
                <a:solidFill>
                  <a:srgbClr val="6699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35" name="组合 34"/>
            <p:cNvGrpSpPr/>
            <p:nvPr/>
          </p:nvGrpSpPr>
          <p:grpSpPr>
            <a:xfrm>
              <a:off x="5986952" y="4391817"/>
              <a:ext cx="2993488" cy="710428"/>
              <a:chOff x="6563360" y="2553124"/>
              <a:chExt cx="3712633" cy="878416"/>
            </a:xfrm>
          </p:grpSpPr>
          <p:sp>
            <p:nvSpPr>
              <p:cNvPr id="36" name="任意多边形 35"/>
              <p:cNvSpPr/>
              <p:nvPr/>
            </p:nvSpPr>
            <p:spPr>
              <a:xfrm>
                <a:off x="6626860" y="2553124"/>
                <a:ext cx="3649133" cy="821267"/>
              </a:xfrm>
              <a:custGeom>
                <a:avLst/>
                <a:gdLst>
                  <a:gd name="connsiteX0" fmla="*/ 0 w 1495425"/>
                  <a:gd name="connsiteY0" fmla="*/ 581025 h 581025"/>
                  <a:gd name="connsiteX1" fmla="*/ 333375 w 1495425"/>
                  <a:gd name="connsiteY1" fmla="*/ 0 h 581025"/>
                  <a:gd name="connsiteX2" fmla="*/ 1238250 w 1495425"/>
                  <a:gd name="connsiteY2" fmla="*/ 0 h 581025"/>
                  <a:gd name="connsiteX3" fmla="*/ 1495425 w 1495425"/>
                  <a:gd name="connsiteY3" fmla="*/ 0 h 581025"/>
                  <a:gd name="connsiteX0-1" fmla="*/ 0 w 1238249"/>
                  <a:gd name="connsiteY0-2" fmla="*/ 581025 h 581025"/>
                  <a:gd name="connsiteX1-3" fmla="*/ 333375 w 1238249"/>
                  <a:gd name="connsiteY1-4" fmla="*/ 0 h 581025"/>
                  <a:gd name="connsiteX2-5" fmla="*/ 1238250 w 1238249"/>
                  <a:gd name="connsiteY2-6" fmla="*/ 0 h 581025"/>
                  <a:gd name="connsiteX0-7" fmla="*/ 0 w 2896333"/>
                  <a:gd name="connsiteY0-8" fmla="*/ 581025 h 581025"/>
                  <a:gd name="connsiteX1-9" fmla="*/ 333375 w 2896333"/>
                  <a:gd name="connsiteY1-10" fmla="*/ 0 h 581025"/>
                  <a:gd name="connsiteX2-11" fmla="*/ 2896333 w 2896333"/>
                  <a:gd name="connsiteY2-12" fmla="*/ 0 h 581025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</a:cxnLst>
                <a:rect l="l" t="t" r="r" b="b"/>
                <a:pathLst>
                  <a:path w="2896333" h="581025">
                    <a:moveTo>
                      <a:pt x="0" y="581025"/>
                    </a:moveTo>
                    <a:lnTo>
                      <a:pt x="333375" y="0"/>
                    </a:lnTo>
                    <a:lnTo>
                      <a:pt x="2896333" y="0"/>
                    </a:lnTo>
                  </a:path>
                </a:pathLst>
              </a:custGeom>
              <a:noFill/>
              <a:ln w="12700">
                <a:solidFill>
                  <a:schemeClr val="bg1">
                    <a:lumMod val="50000"/>
                  </a:schemeClr>
                </a:solidFill>
                <a:prstDash val="dash"/>
                <a:headEnd type="oval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7" name="Oval 54"/>
              <p:cNvSpPr>
                <a:spLocks noChangeArrowheads="1"/>
              </p:cNvSpPr>
              <p:nvPr/>
            </p:nvSpPr>
            <p:spPr bwMode="auto">
              <a:xfrm>
                <a:off x="6563360" y="3321473"/>
                <a:ext cx="110067" cy="110067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40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79054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766614" y="1485578"/>
            <a:ext cx="9775406" cy="4139534"/>
            <a:chOff x="766614" y="1485578"/>
            <a:chExt cx="9775406" cy="4139534"/>
          </a:xfrm>
        </p:grpSpPr>
        <p:grpSp>
          <p:nvGrpSpPr>
            <p:cNvPr id="30" name="组合 29"/>
            <p:cNvGrpSpPr/>
            <p:nvPr/>
          </p:nvGrpSpPr>
          <p:grpSpPr>
            <a:xfrm>
              <a:off x="2934521" y="1485578"/>
              <a:ext cx="4161130" cy="4139534"/>
              <a:chOff x="2953108" y="1382229"/>
              <a:chExt cx="4458304" cy="4467450"/>
            </a:xfrm>
          </p:grpSpPr>
          <p:grpSp>
            <p:nvGrpSpPr>
              <p:cNvPr id="5" name="组合 4"/>
              <p:cNvGrpSpPr/>
              <p:nvPr/>
            </p:nvGrpSpPr>
            <p:grpSpPr>
              <a:xfrm>
                <a:off x="2953108" y="1382229"/>
                <a:ext cx="2176018" cy="2162359"/>
                <a:chOff x="3006872" y="1129208"/>
                <a:chExt cx="1525938" cy="1516360"/>
              </a:xfrm>
            </p:grpSpPr>
            <p:sp>
              <p:nvSpPr>
                <p:cNvPr id="6" name="圆角矩形 26"/>
                <p:cNvSpPr/>
                <p:nvPr/>
              </p:nvSpPr>
              <p:spPr>
                <a:xfrm>
                  <a:off x="3006872" y="1129208"/>
                  <a:ext cx="1525938" cy="15163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25938" h="1516360">
                      <a:moveTo>
                        <a:pt x="904603" y="0"/>
                      </a:moveTo>
                      <a:cubicBezTo>
                        <a:pt x="1058735" y="0"/>
                        <a:pt x="1184591" y="121065"/>
                        <a:pt x="1191155" y="273347"/>
                      </a:cubicBezTo>
                      <a:lnTo>
                        <a:pt x="1368771" y="273347"/>
                      </a:lnTo>
                      <a:cubicBezTo>
                        <a:pt x="1455572" y="273347"/>
                        <a:pt x="1525938" y="343713"/>
                        <a:pt x="1525938" y="430514"/>
                      </a:cubicBezTo>
                      <a:lnTo>
                        <a:pt x="1525938" y="611087"/>
                      </a:lnTo>
                      <a:lnTo>
                        <a:pt x="1507259" y="609204"/>
                      </a:lnTo>
                      <a:cubicBezTo>
                        <a:pt x="1348183" y="609204"/>
                        <a:pt x="1219227" y="738160"/>
                        <a:pt x="1219227" y="897236"/>
                      </a:cubicBezTo>
                      <a:cubicBezTo>
                        <a:pt x="1219227" y="1056312"/>
                        <a:pt x="1348183" y="1185268"/>
                        <a:pt x="1507259" y="1185268"/>
                      </a:cubicBezTo>
                      <a:cubicBezTo>
                        <a:pt x="1513562" y="1185268"/>
                        <a:pt x="1519818" y="1185066"/>
                        <a:pt x="1525938" y="1183385"/>
                      </a:cubicBezTo>
                      <a:lnTo>
                        <a:pt x="1525938" y="1359193"/>
                      </a:lnTo>
                      <a:cubicBezTo>
                        <a:pt x="1525938" y="1445994"/>
                        <a:pt x="1455572" y="1516360"/>
                        <a:pt x="1368771" y="1516360"/>
                      </a:cubicBezTo>
                      <a:lnTo>
                        <a:pt x="1191254" y="1516360"/>
                      </a:lnTo>
                      <a:lnTo>
                        <a:pt x="1192636" y="1502644"/>
                      </a:lnTo>
                      <a:cubicBezTo>
                        <a:pt x="1192636" y="1343568"/>
                        <a:pt x="1063680" y="1214612"/>
                        <a:pt x="904604" y="1214612"/>
                      </a:cubicBezTo>
                      <a:cubicBezTo>
                        <a:pt x="745528" y="1214612"/>
                        <a:pt x="616572" y="1343568"/>
                        <a:pt x="616572" y="1502644"/>
                      </a:cubicBezTo>
                      <a:cubicBezTo>
                        <a:pt x="616572" y="1507259"/>
                        <a:pt x="616681" y="1511848"/>
                        <a:pt x="617955" y="1516360"/>
                      </a:cubicBezTo>
                      <a:lnTo>
                        <a:pt x="426150" y="1516360"/>
                      </a:lnTo>
                      <a:cubicBezTo>
                        <a:pt x="339349" y="1516360"/>
                        <a:pt x="268983" y="1445994"/>
                        <a:pt x="268983" y="1359193"/>
                      </a:cubicBezTo>
                      <a:lnTo>
                        <a:pt x="268983" y="1183347"/>
                      </a:lnTo>
                      <a:cubicBezTo>
                        <a:pt x="118743" y="1174794"/>
                        <a:pt x="0" y="1049882"/>
                        <a:pt x="0" y="897235"/>
                      </a:cubicBezTo>
                      <a:cubicBezTo>
                        <a:pt x="0" y="744588"/>
                        <a:pt x="118743" y="619676"/>
                        <a:pt x="268983" y="611123"/>
                      </a:cubicBezTo>
                      <a:lnTo>
                        <a:pt x="268983" y="430514"/>
                      </a:lnTo>
                      <a:cubicBezTo>
                        <a:pt x="268983" y="343713"/>
                        <a:pt x="339349" y="273347"/>
                        <a:pt x="426150" y="273347"/>
                      </a:cubicBezTo>
                      <a:lnTo>
                        <a:pt x="618051" y="273347"/>
                      </a:lnTo>
                      <a:cubicBezTo>
                        <a:pt x="624616" y="121065"/>
                        <a:pt x="750471" y="0"/>
                        <a:pt x="904603" y="0"/>
                      </a:cubicBezTo>
                      <a:close/>
                    </a:path>
                  </a:pathLst>
                </a:custGeom>
                <a:solidFill>
                  <a:srgbClr val="5FCACB"/>
                </a:solidFill>
                <a:ln w="10795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" name="TextBox 58"/>
                <p:cNvSpPr txBox="1"/>
                <p:nvPr/>
              </p:nvSpPr>
              <p:spPr>
                <a:xfrm>
                  <a:off x="3223128" y="1804128"/>
                  <a:ext cx="914126" cy="35611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lang="en-US" altLang="zh-CN" sz="2700" b="1" dirty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01</a:t>
                  </a:r>
                  <a:r>
                    <a:rPr lang="zh-CN" altLang="en-US" sz="2700" b="1" dirty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背包</a:t>
                  </a:r>
                </a:p>
              </p:txBody>
            </p:sp>
          </p:grpSp>
          <p:grpSp>
            <p:nvGrpSpPr>
              <p:cNvPr id="9" name="组合 8"/>
              <p:cNvGrpSpPr/>
              <p:nvPr/>
            </p:nvGrpSpPr>
            <p:grpSpPr>
              <a:xfrm>
                <a:off x="5235390" y="1382229"/>
                <a:ext cx="2176018" cy="2162359"/>
                <a:chOff x="4607328" y="1129208"/>
                <a:chExt cx="1525938" cy="1516360"/>
              </a:xfrm>
            </p:grpSpPr>
            <p:sp>
              <p:nvSpPr>
                <p:cNvPr id="10" name="圆角矩形 26"/>
                <p:cNvSpPr/>
                <p:nvPr/>
              </p:nvSpPr>
              <p:spPr>
                <a:xfrm flipH="1">
                  <a:off x="4607328" y="1129208"/>
                  <a:ext cx="1525938" cy="15163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25938" h="1516360">
                      <a:moveTo>
                        <a:pt x="904603" y="0"/>
                      </a:moveTo>
                      <a:cubicBezTo>
                        <a:pt x="1058735" y="0"/>
                        <a:pt x="1184591" y="121065"/>
                        <a:pt x="1191155" y="273347"/>
                      </a:cubicBezTo>
                      <a:lnTo>
                        <a:pt x="1368771" y="273347"/>
                      </a:lnTo>
                      <a:cubicBezTo>
                        <a:pt x="1455572" y="273347"/>
                        <a:pt x="1525938" y="343713"/>
                        <a:pt x="1525938" y="430514"/>
                      </a:cubicBezTo>
                      <a:lnTo>
                        <a:pt x="1525938" y="611087"/>
                      </a:lnTo>
                      <a:lnTo>
                        <a:pt x="1507259" y="609204"/>
                      </a:lnTo>
                      <a:cubicBezTo>
                        <a:pt x="1348183" y="609204"/>
                        <a:pt x="1219227" y="738160"/>
                        <a:pt x="1219227" y="897236"/>
                      </a:cubicBezTo>
                      <a:cubicBezTo>
                        <a:pt x="1219227" y="1056312"/>
                        <a:pt x="1348183" y="1185268"/>
                        <a:pt x="1507259" y="1185268"/>
                      </a:cubicBezTo>
                      <a:cubicBezTo>
                        <a:pt x="1513562" y="1185268"/>
                        <a:pt x="1519818" y="1185066"/>
                        <a:pt x="1525938" y="1183385"/>
                      </a:cubicBezTo>
                      <a:lnTo>
                        <a:pt x="1525938" y="1359193"/>
                      </a:lnTo>
                      <a:cubicBezTo>
                        <a:pt x="1525938" y="1445994"/>
                        <a:pt x="1455572" y="1516360"/>
                        <a:pt x="1368771" y="1516360"/>
                      </a:cubicBezTo>
                      <a:lnTo>
                        <a:pt x="1191254" y="1516360"/>
                      </a:lnTo>
                      <a:lnTo>
                        <a:pt x="1192636" y="1502644"/>
                      </a:lnTo>
                      <a:cubicBezTo>
                        <a:pt x="1192636" y="1343568"/>
                        <a:pt x="1063680" y="1214612"/>
                        <a:pt x="904604" y="1214612"/>
                      </a:cubicBezTo>
                      <a:cubicBezTo>
                        <a:pt x="745528" y="1214612"/>
                        <a:pt x="616572" y="1343568"/>
                        <a:pt x="616572" y="1502644"/>
                      </a:cubicBezTo>
                      <a:cubicBezTo>
                        <a:pt x="616572" y="1507259"/>
                        <a:pt x="616681" y="1511848"/>
                        <a:pt x="617955" y="1516360"/>
                      </a:cubicBezTo>
                      <a:lnTo>
                        <a:pt x="426150" y="1516360"/>
                      </a:lnTo>
                      <a:cubicBezTo>
                        <a:pt x="339349" y="1516360"/>
                        <a:pt x="268983" y="1445994"/>
                        <a:pt x="268983" y="1359193"/>
                      </a:cubicBezTo>
                      <a:lnTo>
                        <a:pt x="268983" y="1183347"/>
                      </a:lnTo>
                      <a:cubicBezTo>
                        <a:pt x="118743" y="1174794"/>
                        <a:pt x="0" y="1049882"/>
                        <a:pt x="0" y="897235"/>
                      </a:cubicBezTo>
                      <a:cubicBezTo>
                        <a:pt x="0" y="744588"/>
                        <a:pt x="118743" y="619676"/>
                        <a:pt x="268983" y="611123"/>
                      </a:cubicBezTo>
                      <a:lnTo>
                        <a:pt x="268983" y="430514"/>
                      </a:lnTo>
                      <a:cubicBezTo>
                        <a:pt x="268983" y="343713"/>
                        <a:pt x="339349" y="273347"/>
                        <a:pt x="426150" y="273347"/>
                      </a:cubicBezTo>
                      <a:lnTo>
                        <a:pt x="618051" y="273347"/>
                      </a:lnTo>
                      <a:cubicBezTo>
                        <a:pt x="624616" y="121065"/>
                        <a:pt x="750471" y="0"/>
                        <a:pt x="904603" y="0"/>
                      </a:cubicBezTo>
                      <a:close/>
                    </a:path>
                  </a:pathLst>
                </a:custGeom>
                <a:solidFill>
                  <a:srgbClr val="A0BF0D"/>
                </a:solidFill>
                <a:ln w="10795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1" name="TextBox 61"/>
                <p:cNvSpPr txBox="1"/>
                <p:nvPr/>
              </p:nvSpPr>
              <p:spPr>
                <a:xfrm>
                  <a:off x="4899422" y="1805412"/>
                  <a:ext cx="1136700" cy="36690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lang="zh-CN" altLang="en-US" sz="2700" b="1" dirty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完全背包</a:t>
                  </a:r>
                </a:p>
              </p:txBody>
            </p:sp>
          </p:grpSp>
          <p:grpSp>
            <p:nvGrpSpPr>
              <p:cNvPr id="12" name="组合 11"/>
              <p:cNvGrpSpPr/>
              <p:nvPr/>
            </p:nvGrpSpPr>
            <p:grpSpPr>
              <a:xfrm>
                <a:off x="5235393" y="3681141"/>
                <a:ext cx="2176019" cy="2162359"/>
                <a:chOff x="4607329" y="2741326"/>
                <a:chExt cx="1525938" cy="1516360"/>
              </a:xfrm>
            </p:grpSpPr>
            <p:sp>
              <p:nvSpPr>
                <p:cNvPr id="13" name="圆角矩形 26"/>
                <p:cNvSpPr/>
                <p:nvPr/>
              </p:nvSpPr>
              <p:spPr>
                <a:xfrm flipH="1" flipV="1">
                  <a:off x="4607329" y="2741326"/>
                  <a:ext cx="1525938" cy="15163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25938" h="1516360">
                      <a:moveTo>
                        <a:pt x="904603" y="0"/>
                      </a:moveTo>
                      <a:cubicBezTo>
                        <a:pt x="1058735" y="0"/>
                        <a:pt x="1184591" y="121065"/>
                        <a:pt x="1191155" y="273347"/>
                      </a:cubicBezTo>
                      <a:lnTo>
                        <a:pt x="1368771" y="273347"/>
                      </a:lnTo>
                      <a:cubicBezTo>
                        <a:pt x="1455572" y="273347"/>
                        <a:pt x="1525938" y="343713"/>
                        <a:pt x="1525938" y="430514"/>
                      </a:cubicBezTo>
                      <a:lnTo>
                        <a:pt x="1525938" y="611087"/>
                      </a:lnTo>
                      <a:lnTo>
                        <a:pt x="1507259" y="609204"/>
                      </a:lnTo>
                      <a:cubicBezTo>
                        <a:pt x="1348183" y="609204"/>
                        <a:pt x="1219227" y="738160"/>
                        <a:pt x="1219227" y="897236"/>
                      </a:cubicBezTo>
                      <a:cubicBezTo>
                        <a:pt x="1219227" y="1056312"/>
                        <a:pt x="1348183" y="1185268"/>
                        <a:pt x="1507259" y="1185268"/>
                      </a:cubicBezTo>
                      <a:cubicBezTo>
                        <a:pt x="1513562" y="1185268"/>
                        <a:pt x="1519818" y="1185066"/>
                        <a:pt x="1525938" y="1183385"/>
                      </a:cubicBezTo>
                      <a:lnTo>
                        <a:pt x="1525938" y="1359193"/>
                      </a:lnTo>
                      <a:cubicBezTo>
                        <a:pt x="1525938" y="1445994"/>
                        <a:pt x="1455572" y="1516360"/>
                        <a:pt x="1368771" y="1516360"/>
                      </a:cubicBezTo>
                      <a:lnTo>
                        <a:pt x="1191254" y="1516360"/>
                      </a:lnTo>
                      <a:lnTo>
                        <a:pt x="1192636" y="1502644"/>
                      </a:lnTo>
                      <a:cubicBezTo>
                        <a:pt x="1192636" y="1343568"/>
                        <a:pt x="1063680" y="1214612"/>
                        <a:pt x="904604" y="1214612"/>
                      </a:cubicBezTo>
                      <a:cubicBezTo>
                        <a:pt x="745528" y="1214612"/>
                        <a:pt x="616572" y="1343568"/>
                        <a:pt x="616572" y="1502644"/>
                      </a:cubicBezTo>
                      <a:cubicBezTo>
                        <a:pt x="616572" y="1507259"/>
                        <a:pt x="616681" y="1511848"/>
                        <a:pt x="617955" y="1516360"/>
                      </a:cubicBezTo>
                      <a:lnTo>
                        <a:pt x="426150" y="1516360"/>
                      </a:lnTo>
                      <a:cubicBezTo>
                        <a:pt x="339349" y="1516360"/>
                        <a:pt x="268983" y="1445994"/>
                        <a:pt x="268983" y="1359193"/>
                      </a:cubicBezTo>
                      <a:lnTo>
                        <a:pt x="268983" y="1183347"/>
                      </a:lnTo>
                      <a:cubicBezTo>
                        <a:pt x="118743" y="1174794"/>
                        <a:pt x="0" y="1049882"/>
                        <a:pt x="0" y="897235"/>
                      </a:cubicBezTo>
                      <a:cubicBezTo>
                        <a:pt x="0" y="744588"/>
                        <a:pt x="118743" y="619676"/>
                        <a:pt x="268983" y="611123"/>
                      </a:cubicBezTo>
                      <a:lnTo>
                        <a:pt x="268983" y="430514"/>
                      </a:lnTo>
                      <a:cubicBezTo>
                        <a:pt x="268983" y="343713"/>
                        <a:pt x="339349" y="273347"/>
                        <a:pt x="426150" y="273347"/>
                      </a:cubicBezTo>
                      <a:lnTo>
                        <a:pt x="618051" y="273347"/>
                      </a:lnTo>
                      <a:cubicBezTo>
                        <a:pt x="624616" y="121065"/>
                        <a:pt x="750471" y="0"/>
                        <a:pt x="904603" y="0"/>
                      </a:cubicBezTo>
                      <a:close/>
                    </a:path>
                  </a:pathLst>
                </a:custGeom>
                <a:solidFill>
                  <a:srgbClr val="319095"/>
                </a:solidFill>
                <a:ln w="10795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4" name="TextBox 64"/>
                <p:cNvSpPr txBox="1"/>
                <p:nvPr/>
              </p:nvSpPr>
              <p:spPr>
                <a:xfrm>
                  <a:off x="4899420" y="3191307"/>
                  <a:ext cx="1136700" cy="36690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lang="zh-CN" altLang="en-US" sz="2700" b="1" dirty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多重背包</a:t>
                  </a:r>
                </a:p>
              </p:txBody>
            </p:sp>
          </p:grpSp>
          <p:grpSp>
            <p:nvGrpSpPr>
              <p:cNvPr id="15" name="组合 14"/>
              <p:cNvGrpSpPr/>
              <p:nvPr/>
            </p:nvGrpSpPr>
            <p:grpSpPr>
              <a:xfrm>
                <a:off x="2953108" y="3687320"/>
                <a:ext cx="2176018" cy="2162359"/>
                <a:chOff x="3006872" y="2745660"/>
                <a:chExt cx="1525938" cy="1516360"/>
              </a:xfrm>
            </p:grpSpPr>
            <p:sp>
              <p:nvSpPr>
                <p:cNvPr id="16" name="圆角矩形 26"/>
                <p:cNvSpPr/>
                <p:nvPr/>
              </p:nvSpPr>
              <p:spPr>
                <a:xfrm flipV="1">
                  <a:off x="3006872" y="2745660"/>
                  <a:ext cx="1525938" cy="15163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25938" h="1516360">
                      <a:moveTo>
                        <a:pt x="904603" y="0"/>
                      </a:moveTo>
                      <a:cubicBezTo>
                        <a:pt x="1058735" y="0"/>
                        <a:pt x="1184591" y="121065"/>
                        <a:pt x="1191155" y="273347"/>
                      </a:cubicBezTo>
                      <a:lnTo>
                        <a:pt x="1368771" y="273347"/>
                      </a:lnTo>
                      <a:cubicBezTo>
                        <a:pt x="1455572" y="273347"/>
                        <a:pt x="1525938" y="343713"/>
                        <a:pt x="1525938" y="430514"/>
                      </a:cubicBezTo>
                      <a:lnTo>
                        <a:pt x="1525938" y="611087"/>
                      </a:lnTo>
                      <a:lnTo>
                        <a:pt x="1507259" y="609204"/>
                      </a:lnTo>
                      <a:cubicBezTo>
                        <a:pt x="1348183" y="609204"/>
                        <a:pt x="1219227" y="738160"/>
                        <a:pt x="1219227" y="897236"/>
                      </a:cubicBezTo>
                      <a:cubicBezTo>
                        <a:pt x="1219227" y="1056312"/>
                        <a:pt x="1348183" y="1185268"/>
                        <a:pt x="1507259" y="1185268"/>
                      </a:cubicBezTo>
                      <a:cubicBezTo>
                        <a:pt x="1513562" y="1185268"/>
                        <a:pt x="1519818" y="1185066"/>
                        <a:pt x="1525938" y="1183385"/>
                      </a:cubicBezTo>
                      <a:lnTo>
                        <a:pt x="1525938" y="1359193"/>
                      </a:lnTo>
                      <a:cubicBezTo>
                        <a:pt x="1525938" y="1445994"/>
                        <a:pt x="1455572" y="1516360"/>
                        <a:pt x="1368771" y="1516360"/>
                      </a:cubicBezTo>
                      <a:lnTo>
                        <a:pt x="1191254" y="1516360"/>
                      </a:lnTo>
                      <a:lnTo>
                        <a:pt x="1192636" y="1502644"/>
                      </a:lnTo>
                      <a:cubicBezTo>
                        <a:pt x="1192636" y="1343568"/>
                        <a:pt x="1063680" y="1214612"/>
                        <a:pt x="904604" y="1214612"/>
                      </a:cubicBezTo>
                      <a:cubicBezTo>
                        <a:pt x="745528" y="1214612"/>
                        <a:pt x="616572" y="1343568"/>
                        <a:pt x="616572" y="1502644"/>
                      </a:cubicBezTo>
                      <a:cubicBezTo>
                        <a:pt x="616572" y="1507259"/>
                        <a:pt x="616681" y="1511848"/>
                        <a:pt x="617955" y="1516360"/>
                      </a:cubicBezTo>
                      <a:lnTo>
                        <a:pt x="426150" y="1516360"/>
                      </a:lnTo>
                      <a:cubicBezTo>
                        <a:pt x="339349" y="1516360"/>
                        <a:pt x="268983" y="1445994"/>
                        <a:pt x="268983" y="1359193"/>
                      </a:cubicBezTo>
                      <a:lnTo>
                        <a:pt x="268983" y="1183347"/>
                      </a:lnTo>
                      <a:cubicBezTo>
                        <a:pt x="118743" y="1174794"/>
                        <a:pt x="0" y="1049882"/>
                        <a:pt x="0" y="897235"/>
                      </a:cubicBezTo>
                      <a:cubicBezTo>
                        <a:pt x="0" y="744588"/>
                        <a:pt x="118743" y="619676"/>
                        <a:pt x="268983" y="611123"/>
                      </a:cubicBezTo>
                      <a:lnTo>
                        <a:pt x="268983" y="430514"/>
                      </a:lnTo>
                      <a:cubicBezTo>
                        <a:pt x="268983" y="343713"/>
                        <a:pt x="339349" y="273347"/>
                        <a:pt x="426150" y="273347"/>
                      </a:cubicBezTo>
                      <a:lnTo>
                        <a:pt x="618051" y="273347"/>
                      </a:lnTo>
                      <a:cubicBezTo>
                        <a:pt x="624616" y="121065"/>
                        <a:pt x="750471" y="0"/>
                        <a:pt x="904603" y="0"/>
                      </a:cubicBezTo>
                      <a:close/>
                    </a:path>
                  </a:pathLst>
                </a:custGeom>
                <a:solidFill>
                  <a:srgbClr val="F5841C"/>
                </a:solidFill>
                <a:ln w="10795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7" name="TextBox 67"/>
                <p:cNvSpPr txBox="1"/>
                <p:nvPr/>
              </p:nvSpPr>
              <p:spPr>
                <a:xfrm>
                  <a:off x="3109316" y="3202098"/>
                  <a:ext cx="1100728" cy="35611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lang="zh-CN" altLang="en-US" sz="2700" b="1" dirty="0" smtClean="0">
                      <a:solidFill>
                        <a:schemeClr val="bg1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分组背包</a:t>
                  </a:r>
                  <a:endParaRPr lang="zh-CN" altLang="en-US" sz="27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</p:grpSp>
        <p:grpSp>
          <p:nvGrpSpPr>
            <p:cNvPr id="18" name="组合 17"/>
            <p:cNvGrpSpPr/>
            <p:nvPr/>
          </p:nvGrpSpPr>
          <p:grpSpPr>
            <a:xfrm>
              <a:off x="766614" y="2115647"/>
              <a:ext cx="9775406" cy="2821270"/>
              <a:chOff x="1614067" y="2200469"/>
              <a:chExt cx="9775406" cy="2821270"/>
            </a:xfrm>
          </p:grpSpPr>
          <p:cxnSp>
            <p:nvCxnSpPr>
              <p:cNvPr id="19" name="直接连接符 18"/>
              <p:cNvCxnSpPr/>
              <p:nvPr/>
            </p:nvCxnSpPr>
            <p:spPr>
              <a:xfrm flipH="1">
                <a:off x="3198243" y="2722528"/>
                <a:ext cx="755942" cy="0"/>
              </a:xfrm>
              <a:prstGeom prst="line">
                <a:avLst/>
              </a:prstGeom>
              <a:noFill/>
              <a:ln w="6350" cap="flat" cmpd="sng" algn="ctr">
                <a:solidFill>
                  <a:srgbClr val="E6325C">
                    <a:lumMod val="50000"/>
                    <a:alpha val="99000"/>
                  </a:srgbClr>
                </a:solidFill>
                <a:prstDash val="sysDash"/>
                <a:headEnd type="oval" w="med" len="med"/>
                <a:tailEnd type="oval" w="med" len="med"/>
              </a:ln>
              <a:effectLst/>
            </p:spPr>
          </p:cxnSp>
          <p:sp>
            <p:nvSpPr>
              <p:cNvPr id="20" name="矩形 19"/>
              <p:cNvSpPr>
                <a:spLocks noChangeArrowheads="1"/>
              </p:cNvSpPr>
              <p:nvPr/>
            </p:nvSpPr>
            <p:spPr bwMode="auto">
              <a:xfrm>
                <a:off x="1614067" y="2200469"/>
                <a:ext cx="1677446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zh-CN" sz="28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每</a:t>
                </a:r>
                <a:r>
                  <a:rPr lang="zh-CN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种</a:t>
                </a:r>
                <a:r>
                  <a:rPr lang="zh-CN" altLang="zh-CN" sz="28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物品只有</a:t>
                </a:r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8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个</a:t>
                </a:r>
                <a:endParaRPr lang="zh-CN" altLang="zh-CN" sz="28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矩形 20"/>
              <p:cNvSpPr>
                <a:spLocks noChangeArrowheads="1"/>
              </p:cNvSpPr>
              <p:nvPr/>
            </p:nvSpPr>
            <p:spPr bwMode="auto">
              <a:xfrm>
                <a:off x="8670851" y="2200469"/>
                <a:ext cx="1990679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zh-CN" sz="28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每</a:t>
                </a:r>
                <a:r>
                  <a:rPr lang="zh-CN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种</a:t>
                </a:r>
                <a:r>
                  <a:rPr lang="zh-CN" altLang="zh-CN" sz="28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物品</a:t>
                </a:r>
                <a:r>
                  <a:rPr lang="zh-CN" altLang="en-US" sz="28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有无穷</a:t>
                </a: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多</a:t>
                </a:r>
                <a:r>
                  <a:rPr lang="zh-CN" altLang="en-US" sz="28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个</a:t>
                </a:r>
                <a:endParaRPr lang="zh-CN" altLang="zh-CN" sz="28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2" name="矩形 21"/>
              <p:cNvSpPr>
                <a:spLocks noChangeArrowheads="1"/>
              </p:cNvSpPr>
              <p:nvPr/>
            </p:nvSpPr>
            <p:spPr bwMode="auto">
              <a:xfrm>
                <a:off x="8689031" y="4233904"/>
                <a:ext cx="270044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zh-CN" sz="2800" dirty="0" smtClean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每</a:t>
                </a:r>
                <a:r>
                  <a:rPr lang="zh-CN" altLang="zh-CN" sz="28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种</a:t>
                </a:r>
                <a:r>
                  <a:rPr lang="zh-CN" altLang="zh-CN" sz="2800" dirty="0" smtClean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物品</a:t>
                </a:r>
                <a:r>
                  <a:rPr lang="zh-CN" altLang="en-US" sz="2800" dirty="0" smtClean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有</a:t>
                </a:r>
                <a:r>
                  <a:rPr lang="en-US" altLang="zh-CN" sz="2800" i="1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800" i="1" baseline="-250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zh-CN" altLang="en-US" sz="2800" dirty="0" smtClean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个</a:t>
                </a:r>
                <a:endParaRPr lang="zh-CN" altLang="zh-CN" sz="28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矩形 22"/>
              <p:cNvSpPr>
                <a:spLocks noChangeArrowheads="1"/>
              </p:cNvSpPr>
              <p:nvPr/>
            </p:nvSpPr>
            <p:spPr bwMode="auto">
              <a:xfrm>
                <a:off x="1728599" y="4067632"/>
                <a:ext cx="1562914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zh-CN" altLang="zh-CN" sz="28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第</a:t>
                </a:r>
                <a:r>
                  <a:rPr lang="en-US" altLang="zh-CN" sz="2800" i="1" dirty="0" err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zh-CN" altLang="zh-CN" sz="28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组有</a:t>
                </a:r>
                <a:r>
                  <a:rPr lang="en-US" altLang="zh-CN" sz="2800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800" i="1" baseline="-25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zh-CN" altLang="zh-CN" sz="28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个物品</a:t>
                </a:r>
              </a:p>
            </p:txBody>
          </p:sp>
        </p:grpSp>
        <p:cxnSp>
          <p:nvCxnSpPr>
            <p:cNvPr id="24" name="直接连接符 23"/>
            <p:cNvCxnSpPr/>
            <p:nvPr/>
          </p:nvCxnSpPr>
          <p:spPr>
            <a:xfrm flipH="1">
              <a:off x="7016685" y="2613793"/>
              <a:ext cx="734705" cy="0"/>
            </a:xfrm>
            <a:prstGeom prst="line">
              <a:avLst/>
            </a:prstGeom>
            <a:noFill/>
            <a:ln w="6350" cap="flat" cmpd="sng" algn="ctr">
              <a:solidFill>
                <a:srgbClr val="E6325C">
                  <a:lumMod val="50000"/>
                  <a:alpha val="99000"/>
                </a:srgbClr>
              </a:solidFill>
              <a:prstDash val="sysDash"/>
              <a:headEnd type="oval" w="med" len="med"/>
              <a:tailEnd type="oval" w="med" len="med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>
            <a:xfrm flipH="1">
              <a:off x="7031310" y="4437906"/>
              <a:ext cx="734705" cy="0"/>
            </a:xfrm>
            <a:prstGeom prst="line">
              <a:avLst/>
            </a:prstGeom>
            <a:noFill/>
            <a:ln w="6350" cap="flat" cmpd="sng" algn="ctr">
              <a:solidFill>
                <a:srgbClr val="E6325C">
                  <a:lumMod val="50000"/>
                  <a:alpha val="99000"/>
                </a:srgbClr>
              </a:solidFill>
              <a:prstDash val="sysDash"/>
              <a:headEnd type="oval" w="med" len="med"/>
              <a:tailEnd type="oval" w="med" len="me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>
            <a:xfrm flipH="1">
              <a:off x="2278782" y="4437906"/>
              <a:ext cx="755942" cy="0"/>
            </a:xfrm>
            <a:prstGeom prst="line">
              <a:avLst/>
            </a:prstGeom>
            <a:noFill/>
            <a:ln w="6350" cap="flat" cmpd="sng" algn="ctr">
              <a:solidFill>
                <a:srgbClr val="E6325C">
                  <a:lumMod val="50000"/>
                  <a:alpha val="99000"/>
                </a:srgbClr>
              </a:solidFill>
              <a:prstDash val="sysDash"/>
              <a:headEnd type="oval" w="med" len="med"/>
              <a:tailEnd type="oval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93679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2" name="矩形 1"/>
          <p:cNvSpPr/>
          <p:nvPr/>
        </p:nvSpPr>
        <p:spPr>
          <a:xfrm>
            <a:off x="982638" y="2141911"/>
            <a:ext cx="8928992" cy="32421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01200">
              <a:lnSpc>
                <a:spcPct val="150000"/>
              </a:lnSpc>
            </a:pP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给定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种物品，每种物品都有重量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800" i="1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和价值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每种</a:t>
            </a: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物品只有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</a:t>
            </a: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背包容量为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。求解在不超过背包容量的情况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下，将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哪些物品放入背包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，使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背包中的物品价值之和最大。每种物品只有一个，要么不放入（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），要么放入（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），因此称之为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01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背包。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1558702" y="1124789"/>
            <a:ext cx="881318" cy="853724"/>
            <a:chOff x="5850034" y="1848492"/>
            <a:chExt cx="504056" cy="504056"/>
          </a:xfrm>
          <a:solidFill>
            <a:srgbClr val="0070C0"/>
          </a:solidFill>
        </p:grpSpPr>
        <p:sp>
          <p:nvSpPr>
            <p:cNvPr id="7" name="椭圆 6"/>
            <p:cNvSpPr/>
            <p:nvPr/>
          </p:nvSpPr>
          <p:spPr>
            <a:xfrm>
              <a:off x="5850034" y="1848492"/>
              <a:ext cx="504056" cy="504056"/>
            </a:xfrm>
            <a:prstGeom prst="ellipse">
              <a:avLst/>
            </a:prstGeom>
            <a:solidFill>
              <a:srgbClr val="0066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6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" name="TextBox 5"/>
            <p:cNvSpPr txBox="1"/>
            <p:nvPr/>
          </p:nvSpPr>
          <p:spPr>
            <a:xfrm>
              <a:off x="5900985" y="1931243"/>
              <a:ext cx="453105" cy="3816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1</a:t>
              </a:r>
              <a:endPara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0" name="TextBox 30"/>
          <p:cNvSpPr txBox="1"/>
          <p:nvPr/>
        </p:nvSpPr>
        <p:spPr>
          <a:xfrm>
            <a:off x="2746834" y="1200974"/>
            <a:ext cx="5544616" cy="6180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lnSpc>
                <a:spcPct val="130000"/>
              </a:lnSpc>
            </a:pPr>
            <a:r>
              <a:rPr lang="en-US" altLang="zh-CN" sz="3600" b="1" dirty="0" smtClean="0">
                <a:ln/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1</a:t>
            </a:r>
            <a:r>
              <a:rPr lang="zh-CN" altLang="en-US" sz="3600" b="1" dirty="0" smtClean="0">
                <a:ln/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背包</a:t>
            </a:r>
            <a:endParaRPr lang="en-US" altLang="zh-CN" sz="3600" b="1" dirty="0">
              <a:ln/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37111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38" name="矩形 37"/>
          <p:cNvSpPr/>
          <p:nvPr/>
        </p:nvSpPr>
        <p:spPr>
          <a:xfrm>
            <a:off x="766614" y="1341562"/>
            <a:ext cx="9245202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720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确定</a:t>
            </a: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状态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800" i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表示前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种物品放入容量为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的背包中获得的最大价值。</a:t>
            </a:r>
          </a:p>
          <a:p>
            <a:pPr indent="63720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划分阶段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第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阶段处理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第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种物品，第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阶段处理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第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种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物品。当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处理第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种物品时，前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种物品已处理完毕，只需考虑第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阶段向第</a:t>
            </a:r>
            <a:r>
              <a:rPr lang="en-US" altLang="zh-CN" sz="28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阶段的转移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54089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直接连接符 39"/>
          <p:cNvCxnSpPr/>
          <p:nvPr/>
        </p:nvCxnSpPr>
        <p:spPr>
          <a:xfrm>
            <a:off x="0" y="909514"/>
            <a:ext cx="12200731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燕尾形 41"/>
          <p:cNvSpPr/>
          <p:nvPr/>
        </p:nvSpPr>
        <p:spPr>
          <a:xfrm>
            <a:off x="-5810" y="1"/>
            <a:ext cx="860084" cy="909514"/>
          </a:xfrm>
          <a:prstGeom prst="chevr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54646" y="21585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印品黑体" panose="00000500000000000000" pitchFamily="2" charset="-122"/>
              </a:rPr>
              <a:t>动态规划秘籍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556173" y="5590034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4727053" y="1197546"/>
            <a:ext cx="525658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问题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转化为“将前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种物品放入容量为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背包中获得的最大价值”，最大价值为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][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594156" y="1478953"/>
            <a:ext cx="3988882" cy="3174977"/>
            <a:chOff x="594156" y="1478953"/>
            <a:chExt cx="3988882" cy="3174977"/>
          </a:xfrm>
        </p:grpSpPr>
        <p:sp>
          <p:nvSpPr>
            <p:cNvPr id="9" name="圆角矩形 8"/>
            <p:cNvSpPr/>
            <p:nvPr/>
          </p:nvSpPr>
          <p:spPr>
            <a:xfrm>
              <a:off x="2754396" y="1478953"/>
              <a:ext cx="1828642" cy="613178"/>
            </a:xfrm>
            <a:prstGeom prst="round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>
                  <a:solidFill>
                    <a:srgbClr val="B1121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不放</a:t>
              </a:r>
              <a:r>
                <a:rPr lang="zh-CN" altLang="en-US" sz="2400" b="1" dirty="0" smtClean="0">
                  <a:solidFill>
                    <a:srgbClr val="B1121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入背包</a:t>
              </a:r>
              <a:endParaRPr lang="zh-CN" altLang="en-US" sz="2400" b="1" dirty="0">
                <a:solidFill>
                  <a:srgbClr val="B11212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2754397" y="4086335"/>
              <a:ext cx="1584175" cy="567595"/>
            </a:xfrm>
            <a:prstGeom prst="roundRect">
              <a:avLst/>
            </a:prstGeom>
            <a:solidFill>
              <a:srgbClr val="38B1B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rgbClr val="B1121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放入背包</a:t>
              </a:r>
              <a:endParaRPr lang="zh-CN" altLang="en-US" sz="2400" b="1" dirty="0">
                <a:solidFill>
                  <a:srgbClr val="B11212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2" name="圆角矩形 11"/>
            <p:cNvSpPr/>
            <p:nvPr/>
          </p:nvSpPr>
          <p:spPr>
            <a:xfrm>
              <a:off x="594156" y="2631081"/>
              <a:ext cx="1328699" cy="936104"/>
            </a:xfrm>
            <a:prstGeom prst="round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 smtClean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第 </a:t>
              </a:r>
              <a:r>
                <a:rPr lang="en-US" altLang="zh-CN" sz="2400" b="1" i="1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400" b="1" i="1" dirty="0" smtClean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 dirty="0" smtClean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种</a:t>
              </a:r>
              <a:endParaRPr lang="en-US" altLang="zh-CN" sz="2400" b="1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/>
              <a:r>
                <a:rPr lang="zh-CN" altLang="en-US" sz="2400" b="1" dirty="0" smtClean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物品</a:t>
              </a:r>
              <a:endParaRPr lang="zh-CN" altLang="en-US" sz="24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cxnSp>
          <p:nvCxnSpPr>
            <p:cNvPr id="13" name="肘形连接符 12"/>
            <p:cNvCxnSpPr/>
            <p:nvPr/>
          </p:nvCxnSpPr>
          <p:spPr>
            <a:xfrm rot="10800000" flipV="1">
              <a:off x="1922854" y="1762456"/>
              <a:ext cx="831541" cy="1299279"/>
            </a:xfrm>
            <a:prstGeom prst="bentConnector3">
              <a:avLst>
                <a:gd name="adj1" fmla="val 48572"/>
              </a:avLst>
            </a:prstGeom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4" name="肘形连接符 13"/>
            <p:cNvCxnSpPr/>
            <p:nvPr/>
          </p:nvCxnSpPr>
          <p:spPr>
            <a:xfrm>
              <a:off x="1922856" y="3052272"/>
              <a:ext cx="831541" cy="1299279"/>
            </a:xfrm>
            <a:prstGeom prst="bentConnector3">
              <a:avLst/>
            </a:prstGeom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15" name="矩形 14"/>
          <p:cNvSpPr/>
          <p:nvPr/>
        </p:nvSpPr>
        <p:spPr>
          <a:xfrm>
            <a:off x="4698612" y="3017909"/>
            <a:ext cx="5481147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问题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转化为“将前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种物品放入容量为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背包中获得的最大</a:t>
            </a:r>
            <a:r>
              <a:rPr lang="zh-CN" altLang="zh-CN" sz="24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价值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][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]</a:t>
            </a:r>
            <a:r>
              <a:rPr lang="zh-CN" altLang="zh-CN" sz="24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”，</a:t>
            </a:r>
            <a:r>
              <a:rPr lang="zh-CN" altLang="zh-CN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加</a:t>
            </a:r>
            <a:r>
              <a:rPr lang="zh-CN" altLang="zh-CN" sz="24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上第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种</a:t>
            </a:r>
            <a:r>
              <a:rPr lang="zh-CN" altLang="zh-CN" sz="24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物品的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价值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即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[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]+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15951"/>
              </p:ext>
            </p:extLst>
          </p:nvPr>
        </p:nvGraphicFramePr>
        <p:xfrm>
          <a:off x="4070906" y="5326232"/>
          <a:ext cx="5912732" cy="921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Visio" r:id="rId4" imgW="4610100" imgH="685800" progId="Visio.Drawing.15">
                  <p:embed/>
                </p:oleObj>
              </mc:Choice>
              <mc:Fallback>
                <p:oleObj name="Visio" r:id="rId4" imgW="4610100" imgH="685800" progId="Visio.Drawing.15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906" y="5326232"/>
                        <a:ext cx="5912732" cy="9219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7073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"/>
</p:tagLst>
</file>

<file path=ppt/theme/theme1.xml><?xml version="1.0" encoding="utf-8"?>
<a:theme xmlns:a="http://schemas.openxmlformats.org/drawingml/2006/main" name="Office 主题">
  <a:themeElements>
    <a:clrScheme name="自定义 81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EF7768"/>
      </a:accent1>
      <a:accent2>
        <a:srgbClr val="C7C7C7"/>
      </a:accent2>
      <a:accent3>
        <a:srgbClr val="38B1BF"/>
      </a:accent3>
      <a:accent4>
        <a:srgbClr val="FF9933"/>
      </a:accent4>
      <a:accent5>
        <a:srgbClr val="7F7F7F"/>
      </a:accent5>
      <a:accent6>
        <a:srgbClr val="878787"/>
      </a:accent6>
      <a:hlink>
        <a:srgbClr val="006387"/>
      </a:hlink>
      <a:folHlink>
        <a:srgbClr val="8B8B8B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平面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927</TotalTime>
  <Words>1133</Words>
  <Application>Microsoft Office PowerPoint</Application>
  <PresentationFormat>自定义</PresentationFormat>
  <Paragraphs>116</Paragraphs>
  <Slides>24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39" baseType="lpstr">
      <vt:lpstr>方正姚体</vt:lpstr>
      <vt:lpstr>华文行楷</vt:lpstr>
      <vt:lpstr>华文新魏</vt:lpstr>
      <vt:lpstr>宋体</vt:lpstr>
      <vt:lpstr>微软雅黑</vt:lpstr>
      <vt:lpstr>印品黑体</vt:lpstr>
      <vt:lpstr>Arial</vt:lpstr>
      <vt:lpstr>Calibri</vt:lpstr>
      <vt:lpstr>Times New Roman</vt:lpstr>
      <vt:lpstr>Trebuchet MS</vt:lpstr>
      <vt:lpstr>Wingdings 3</vt:lpstr>
      <vt:lpstr>Office 主题</vt:lpstr>
      <vt:lpstr>平面</vt:lpstr>
      <vt:lpstr>Visio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dreamsummit</cp:lastModifiedBy>
  <cp:revision>245</cp:revision>
  <dcterms:created xsi:type="dcterms:W3CDTF">2015-04-23T03:04:00Z</dcterms:created>
  <dcterms:modified xsi:type="dcterms:W3CDTF">2021-10-10T10:05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1</vt:lpwstr>
  </property>
</Properties>
</file>